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5" r:id="rId1"/>
  </p:sldMasterIdLst>
  <p:notesMasterIdLst>
    <p:notesMasterId r:id="rId47"/>
  </p:notesMasterIdLst>
  <p:handoutMasterIdLst>
    <p:handoutMasterId r:id="rId48"/>
  </p:handoutMasterIdLst>
  <p:sldIdLst>
    <p:sldId id="1005" r:id="rId2"/>
    <p:sldId id="1099" r:id="rId3"/>
    <p:sldId id="1100" r:id="rId4"/>
    <p:sldId id="1101" r:id="rId5"/>
    <p:sldId id="1107" r:id="rId6"/>
    <p:sldId id="1108" r:id="rId7"/>
    <p:sldId id="1109" r:id="rId8"/>
    <p:sldId id="1110" r:id="rId9"/>
    <p:sldId id="1111" r:id="rId10"/>
    <p:sldId id="1112" r:id="rId11"/>
    <p:sldId id="1113" r:id="rId12"/>
    <p:sldId id="1114" r:id="rId13"/>
    <p:sldId id="1115" r:id="rId14"/>
    <p:sldId id="1116" r:id="rId15"/>
    <p:sldId id="1117" r:id="rId16"/>
    <p:sldId id="1118" r:id="rId17"/>
    <p:sldId id="1119" r:id="rId18"/>
    <p:sldId id="1120" r:id="rId19"/>
    <p:sldId id="1148" r:id="rId20"/>
    <p:sldId id="1149" r:id="rId21"/>
    <p:sldId id="1150" r:id="rId22"/>
    <p:sldId id="1151" r:id="rId23"/>
    <p:sldId id="1147" r:id="rId24"/>
    <p:sldId id="1121" r:id="rId25"/>
    <p:sldId id="1152" r:id="rId26"/>
    <p:sldId id="1123" r:id="rId27"/>
    <p:sldId id="1124" r:id="rId28"/>
    <p:sldId id="1153" r:id="rId29"/>
    <p:sldId id="1154" r:id="rId30"/>
    <p:sldId id="1127" r:id="rId31"/>
    <p:sldId id="1128" r:id="rId32"/>
    <p:sldId id="1129" r:id="rId33"/>
    <p:sldId id="1130" r:id="rId34"/>
    <p:sldId id="1131" r:id="rId35"/>
    <p:sldId id="1155" r:id="rId36"/>
    <p:sldId id="1156" r:id="rId37"/>
    <p:sldId id="1135" r:id="rId38"/>
    <p:sldId id="1136" r:id="rId39"/>
    <p:sldId id="1137" r:id="rId40"/>
    <p:sldId id="1138" r:id="rId41"/>
    <p:sldId id="1157" r:id="rId42"/>
    <p:sldId id="1141" r:id="rId43"/>
    <p:sldId id="1142" r:id="rId44"/>
    <p:sldId id="1143" r:id="rId45"/>
    <p:sldId id="1145" r:id="rId46"/>
  </p:sldIdLst>
  <p:sldSz cx="9144000" cy="6858000" type="letter"/>
  <p:notesSz cx="6858000" cy="9144000"/>
  <p:embeddedFontLst>
    <p:embeddedFont>
      <p:font typeface="Arial Narrow" pitchFamily="34" charset="0"/>
      <p:regular r:id="rId49"/>
      <p:bold r:id="rId50"/>
      <p:italic r:id="rId51"/>
      <p:boldItalic r:id="rId52"/>
    </p:embeddedFont>
    <p:embeddedFont>
      <p:font typeface="Cambria Math" pitchFamily="18" charset="0"/>
      <p:regular r:id="rId53"/>
    </p:embeddedFont>
    <p:embeddedFont>
      <p:font typeface="Calibri" pitchFamily="34" charset="0"/>
      <p:regular r:id="rId54"/>
      <p:bold r:id="rId55"/>
      <p:italic r:id="rId56"/>
      <p:boldItalic r:id="rId57"/>
    </p:embeddedFont>
    <p:embeddedFont>
      <p:font typeface="Tahoma" pitchFamily="34" charset="0"/>
      <p:regular r:id="rId58"/>
      <p:bold r:id="rId59"/>
    </p:embeddedFont>
  </p:embeddedFontLst>
  <p:custDataLst>
    <p:tags r:id="rId60"/>
  </p:custDataLst>
  <p:defaultTextStyle>
    <a:defPPr>
      <a:defRPr lang="en-CA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3709">
          <p15:clr>
            <a:srgbClr val="A4A3A4"/>
          </p15:clr>
        </p15:guide>
        <p15:guide id="2" orient="horz" pos="910">
          <p15:clr>
            <a:srgbClr val="A4A3A4"/>
          </p15:clr>
        </p15:guide>
        <p15:guide id="3" pos="2888">
          <p15:clr>
            <a:srgbClr val="A4A3A4"/>
          </p15:clr>
        </p15:guide>
        <p15:guide id="4" pos="179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2D234"/>
    <a:srgbClr val="ADDFE5"/>
    <a:srgbClr val="6F2C91"/>
    <a:srgbClr val="0000FF"/>
    <a:srgbClr val="3399FF"/>
    <a:srgbClr val="006666"/>
    <a:srgbClr val="E86542"/>
    <a:srgbClr val="4F2270"/>
    <a:srgbClr val="441D61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70" autoAdjust="0"/>
    <p:restoredTop sz="93129" autoAdjust="0"/>
  </p:normalViewPr>
  <p:slideViewPr>
    <p:cSldViewPr snapToGrid="0" snapToObjects="1">
      <p:cViewPr varScale="1">
        <p:scale>
          <a:sx n="63" d="100"/>
          <a:sy n="63" d="100"/>
        </p:scale>
        <p:origin x="-384" y="-114"/>
      </p:cViewPr>
      <p:guideLst>
        <p:guide orient="horz" pos="3709"/>
        <p:guide orient="horz" pos="910"/>
        <p:guide pos="2888"/>
        <p:guide pos="17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780" y="172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font" Target="fonts/font2.fntdata"/><Relationship Id="rId55" Type="http://schemas.openxmlformats.org/officeDocument/2006/relationships/font" Target="fonts/font7.fntdata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5.fntdata"/><Relationship Id="rId58" Type="http://schemas.openxmlformats.org/officeDocument/2006/relationships/font" Target="fonts/font10.fntdata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56" Type="http://schemas.openxmlformats.org/officeDocument/2006/relationships/font" Target="fonts/font8.fntdata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font" Target="fonts/font3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1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6.fntdata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1.fntdata"/><Relationship Id="rId57" Type="http://schemas.openxmlformats.org/officeDocument/2006/relationships/font" Target="fonts/font9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4.fntdata"/><Relationship Id="rId60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10E77270-D752-4A69-956D-54DE5394951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248430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A3830591-CFF9-4851-8FC0-8C47E8236FC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140898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73E9E9A-F84E-4838-87B3-CFAE17ACD626}" type="slidenum">
              <a:rPr lang="en-CA" altLang="en-US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Tahoma" panose="020B060403050404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616305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7963" y="1187450"/>
            <a:ext cx="8705850" cy="512191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303006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16613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786" y="0"/>
            <a:ext cx="9006214" cy="11763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499676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9738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464203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4842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34" y="0"/>
            <a:ext cx="9031266" cy="9731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176338"/>
            <a:ext cx="8229600" cy="4949825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0831109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Box 6"/>
          <p:cNvSpPr txBox="1">
            <a:spLocks noChangeArrowheads="1"/>
          </p:cNvSpPr>
          <p:nvPr userDrawn="1"/>
        </p:nvSpPr>
        <p:spPr bwMode="auto">
          <a:xfrm>
            <a:off x="1058863" y="0"/>
            <a:ext cx="1785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27" name="Text Box 8"/>
          <p:cNvSpPr txBox="1">
            <a:spLocks noChangeArrowheads="1"/>
          </p:cNvSpPr>
          <p:nvPr userDrawn="1"/>
        </p:nvSpPr>
        <p:spPr bwMode="auto">
          <a:xfrm>
            <a:off x="0" y="85725"/>
            <a:ext cx="17859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defRPr/>
            </a:pPr>
            <a:endParaRPr lang="en-US" altLang="en-US" sz="4400">
              <a:solidFill>
                <a:srgbClr val="FEE692"/>
              </a:solidFill>
              <a:latin typeface="Arial Narrow" panose="020B0606020202030204" pitchFamily="34" charset="0"/>
            </a:endParaRPr>
          </a:p>
        </p:txBody>
      </p:sp>
      <p:sp>
        <p:nvSpPr>
          <p:cNvPr id="1028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207962" y="0"/>
            <a:ext cx="8705851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altLang="en-US" dirty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07963" y="1187450"/>
            <a:ext cx="8705850" cy="511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pic>
        <p:nvPicPr>
          <p:cNvPr id="1030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90976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Rectangle 10"/>
          <p:cNvSpPr>
            <a:spLocks noChangeArrowheads="1"/>
          </p:cNvSpPr>
          <p:nvPr userDrawn="1"/>
        </p:nvSpPr>
        <p:spPr bwMode="gray">
          <a:xfrm>
            <a:off x="0" y="6407150"/>
            <a:ext cx="9144000" cy="457200"/>
          </a:xfrm>
          <a:prstGeom prst="rect">
            <a:avLst/>
          </a:prstGeom>
          <a:solidFill>
            <a:srgbClr val="B2D234"/>
          </a:solidFill>
          <a:ln>
            <a:noFill/>
          </a:ln>
          <a:effectLst/>
        </p:spPr>
        <p:txBody>
          <a:bodyPr wrap="none" lIns="0" tIns="0" rIns="0" bIns="0" anchor="ctr"/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1032" name="TextBox 16"/>
          <p:cNvSpPr txBox="1">
            <a:spLocks noChangeArrowheads="1"/>
          </p:cNvSpPr>
          <p:nvPr userDrawn="1"/>
        </p:nvSpPr>
        <p:spPr bwMode="auto">
          <a:xfrm>
            <a:off x="3435350" y="6503988"/>
            <a:ext cx="355917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 dirty="0">
                <a:solidFill>
                  <a:schemeClr val="tx1"/>
                </a:solidFill>
                <a:cs typeface="Times New Roman" panose="02020603050405020304" pitchFamily="18" charset="0"/>
              </a:rPr>
              <a:t>Copyright © 2022, 2018, 2014 Pearson Education, Inc.</a:t>
            </a:r>
          </a:p>
        </p:txBody>
      </p:sp>
      <p:sp>
        <p:nvSpPr>
          <p:cNvPr id="1033" name="TextBox 17"/>
          <p:cNvSpPr txBox="1">
            <a:spLocks noChangeArrowheads="1"/>
          </p:cNvSpPr>
          <p:nvPr userDrawn="1"/>
        </p:nvSpPr>
        <p:spPr bwMode="auto">
          <a:xfrm>
            <a:off x="7545388" y="6461125"/>
            <a:ext cx="1368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- </a:t>
            </a:r>
            <a:fld id="{8DC64570-7FD5-4F38-8852-F169A1C7DD12}" type="slidenum">
              <a:rPr lang="en-US" altLang="en-US" sz="1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>
                <a:defRPr/>
              </a:pPr>
              <a:t>‹#›</a:t>
            </a:fld>
            <a:endParaRPr lang="en-US" altLang="en-US" sz="1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34" name="Shape 40"/>
          <p:cNvPicPr preferRelativeResize="0">
            <a:picLocks noChangeAspect="1" noChangeArrowheads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3" y="6472238"/>
            <a:ext cx="108267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6"/>
          <p:cNvSpPr txBox="1">
            <a:spLocks noChangeArrowheads="1"/>
          </p:cNvSpPr>
          <p:nvPr userDrawn="1"/>
        </p:nvSpPr>
        <p:spPr bwMode="auto">
          <a:xfrm>
            <a:off x="1363663" y="6524625"/>
            <a:ext cx="21209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b="1" spc="205" dirty="0">
                <a:solidFill>
                  <a:schemeClr val="tx1"/>
                </a:solidFill>
                <a:ea typeface="Calibri" panose="020F0502020204030204" pitchFamily="34" charset="0"/>
              </a:rPr>
              <a:t>ALWAYS LEARNING</a:t>
            </a:r>
          </a:p>
        </p:txBody>
      </p:sp>
      <p:cxnSp>
        <p:nvCxnSpPr>
          <p:cNvPr id="1036" name="Straight Connector 2"/>
          <p:cNvCxnSpPr>
            <a:cxnSpLocks noChangeShapeType="1"/>
          </p:cNvCxnSpPr>
          <p:nvPr userDrawn="1"/>
        </p:nvCxnSpPr>
        <p:spPr bwMode="auto">
          <a:xfrm>
            <a:off x="0" y="1444625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sp>
        <p:nvSpPr>
          <p:cNvPr id="14" name="Rectangle 10">
            <a:extLst>
              <a:ext uri="{FF2B5EF4-FFF2-40B4-BE49-F238E27FC236}">
                <a16:creationId xmlns:a16="http://schemas.microsoft.com/office/drawing/2014/main" xmlns="" id="{EE41540A-272F-497C-8086-CA044A217C48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-1" y="1008065"/>
            <a:ext cx="9144000" cy="79369"/>
          </a:xfrm>
          <a:prstGeom prst="rect">
            <a:avLst/>
          </a:prstGeom>
          <a:solidFill>
            <a:srgbClr val="B2D234"/>
          </a:solidFill>
          <a:ln>
            <a:noFill/>
          </a:ln>
          <a:effectLst/>
        </p:spPr>
        <p:txBody>
          <a:bodyPr wrap="none" lIns="0" tIns="0" rIns="0" bIns="0" anchor="ctr"/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7" r:id="rId8"/>
  </p:sldLayoutIdLst>
  <p:hf hdr="0" dt="0"/>
  <p:txStyles>
    <p:titleStyle>
      <a:lvl1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+mj-ea"/>
          <a:cs typeface="+mj-cs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60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0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8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7" Type="http://schemas.openxmlformats.org/officeDocument/2006/relationships/image" Target="../media/image110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108.png"/><Relationship Id="rId4" Type="http://schemas.openxmlformats.org/officeDocument/2006/relationships/image" Target="../media/image106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7" Type="http://schemas.openxmlformats.org/officeDocument/2006/relationships/image" Target="../media/image120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1.jpe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0"/>
            <a:ext cx="9144000" cy="641191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endParaRPr lang="en-US" sz="2400">
              <a:latin typeface="Arial" charset="0"/>
            </a:endParaRPr>
          </a:p>
        </p:txBody>
      </p:sp>
      <p:sp>
        <p:nvSpPr>
          <p:cNvPr id="4099" name="Rectangle 22"/>
          <p:cNvSpPr>
            <a:spLocks noChangeArrowheads="1"/>
          </p:cNvSpPr>
          <p:nvPr/>
        </p:nvSpPr>
        <p:spPr bwMode="auto">
          <a:xfrm>
            <a:off x="304800" y="638175"/>
            <a:ext cx="402113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5400" dirty="0">
                <a:solidFill>
                  <a:srgbClr val="FEE69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6000" b="1" dirty="0">
                <a:cs typeface="Times New Roman" panose="02020603050405020304" pitchFamily="18" charset="0"/>
              </a:rPr>
              <a:t>Chapter 4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1933575"/>
            <a:ext cx="419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cs typeface="Arial" panose="020B0604020202020204" pitchFamily="34" charset="0"/>
              </a:rPr>
              <a:t>Trigonometric Functions</a:t>
            </a:r>
          </a:p>
        </p:txBody>
      </p:sp>
      <p:sp>
        <p:nvSpPr>
          <p:cNvPr id="4101" name="Text Box 37"/>
          <p:cNvSpPr txBox="1">
            <a:spLocks noChangeArrowheads="1"/>
          </p:cNvSpPr>
          <p:nvPr/>
        </p:nvSpPr>
        <p:spPr bwMode="auto">
          <a:xfrm>
            <a:off x="609599" y="4245817"/>
            <a:ext cx="410017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/>
              <a:t>4.5  Graphs of Sine and Cosine Functions</a:t>
            </a:r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xmlns="" id="{BE750543-3360-402F-801B-E039FF120F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8063" y="638175"/>
            <a:ext cx="4193387" cy="5415702"/>
          </a:xfrm>
          <a:prstGeom prst="rect">
            <a:avLst/>
          </a:prstGeom>
          <a:solidFill>
            <a:srgbClr val="B2D234"/>
          </a:solidFill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mplitudes and Peri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xmlns="" id="{2383DFA1-3BAF-4AD1-9841-7304DFD19A8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graph of </a:t>
                </a:r>
                <a:r>
                  <a:rPr lang="en-US" i="1" dirty="0"/>
                  <a:t>y = A </a:t>
                </a:r>
                <a:r>
                  <a:rPr lang="en-US" dirty="0"/>
                  <a:t>sin</a:t>
                </a:r>
                <a:r>
                  <a:rPr lang="en-US" i="1" dirty="0"/>
                  <a:t> Bx</a:t>
                </a:r>
                <a:r>
                  <a:rPr lang="en-US" dirty="0"/>
                  <a:t>, </a:t>
                </a:r>
                <a:r>
                  <a:rPr lang="en-US" i="1" dirty="0"/>
                  <a:t>B</a:t>
                </a:r>
                <a:r>
                  <a:rPr lang="en-US" dirty="0"/>
                  <a:t> &gt; 0, has</a:t>
                </a:r>
              </a:p>
              <a:p>
                <a:endParaRPr lang="en-US" dirty="0"/>
              </a:p>
              <a:p>
                <a:r>
                  <a:rPr lang="en-US" dirty="0"/>
                  <a:t>amplitude = |</a:t>
                </a:r>
                <a:r>
                  <a:rPr lang="en-US" i="1" dirty="0"/>
                  <a:t>A</a:t>
                </a:r>
                <a:r>
                  <a:rPr lang="en-US" dirty="0"/>
                  <a:t>|</a:t>
                </a:r>
              </a:p>
              <a:p>
                <a:endParaRPr lang="en-US" dirty="0"/>
              </a:p>
              <a:p>
                <a:r>
                  <a:rPr lang="en-US" dirty="0"/>
                  <a:t>period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2383DFA1-3BAF-4AD1-9841-7304DFD19A8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t="-1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67" name="Picture 4" descr="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83"/>
          <a:stretch/>
        </p:blipFill>
        <p:spPr bwMode="auto">
          <a:xfrm>
            <a:off x="3895594" y="2297116"/>
            <a:ext cx="4235211" cy="335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1264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:  Graphing a Function of the Form </a:t>
            </a:r>
            <a:br>
              <a:rPr lang="en-US" altLang="en-US" dirty="0"/>
            </a:b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 err="1"/>
              <a:t>A</a:t>
            </a:r>
            <a:r>
              <a:rPr lang="en-US" altLang="en-US" dirty="0" err="1"/>
              <a:t>sin</a:t>
            </a:r>
            <a:r>
              <a:rPr lang="en-US" altLang="en-US" i="1" dirty="0" err="1"/>
              <a:t>Bx</a:t>
            </a:r>
            <a:endParaRPr lang="en-US" altLang="en-US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131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20280" y="1204909"/>
                <a:ext cx="8936037" cy="5087941"/>
              </a:xfrm>
            </p:spPr>
            <p:txBody>
              <a:bodyPr/>
              <a:lstStyle/>
              <a:p>
                <a:r>
                  <a:rPr lang="en-US" altLang="en-US" dirty="0"/>
                  <a:t>Determine the amplitude and period of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f>
                          <m:fPr>
                            <m:ctrlPr>
                              <a:rPr lang="en-US" alt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func>
                  </m:oMath>
                </a14:m>
                <a:r>
                  <a:rPr lang="en-US" altLang="en-US" dirty="0"/>
                  <a:t> Then graph the function for 0 ≤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≤ 8</a:t>
                </a:r>
                <a:r>
                  <a:rPr lang="el-GR" altLang="en-US" i="1" dirty="0"/>
                  <a:t>π</a:t>
                </a:r>
                <a:r>
                  <a:rPr lang="en-US" altLang="en-US" i="1" dirty="0"/>
                  <a:t>.</a:t>
                </a:r>
              </a:p>
              <a:p>
                <a:r>
                  <a:rPr lang="en-US" altLang="en-US" b="1" dirty="0"/>
                  <a:t>Step 1  Identify the amplitude and the period.</a:t>
                </a:r>
              </a:p>
              <a:p>
                <a:r>
                  <a:rPr lang="en-US" altLang="en-US" dirty="0"/>
                  <a:t>The equation is of the form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=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sin</a:t>
                </a:r>
                <a:r>
                  <a:rPr lang="en-US" altLang="en-US" i="1" dirty="0" err="1"/>
                  <a:t>Bx</a:t>
                </a:r>
                <a:r>
                  <a:rPr lang="en-US" altLang="en-US" dirty="0"/>
                  <a:t> with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= 2 and </a:t>
                </a:r>
                <a:r>
                  <a:rPr lang="en-US" altLang="en-US" i="1" dirty="0"/>
                  <a:t>B</a:t>
                </a:r>
                <a:r>
                  <a:rPr lang="en-US" altLang="en-US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dirty="0"/>
              </a:p>
              <a:p>
                <a:r>
                  <a:rPr lang="en-US" altLang="en-US" dirty="0"/>
                  <a:t>amplitude:  |</a:t>
                </a:r>
                <a:r>
                  <a:rPr lang="en-US" altLang="en-US" i="1" dirty="0"/>
                  <a:t>A| </a:t>
                </a:r>
                <a:r>
                  <a:rPr lang="en-US" altLang="en-US" dirty="0"/>
                  <a:t>= 2 </a:t>
                </a:r>
              </a:p>
              <a:p>
                <a:r>
                  <a:rPr lang="en-US" altLang="en-US" dirty="0"/>
                  <a:t>period: 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f>
                          <m:fPr>
                            <m:ctrlPr>
                              <a:rPr lang="en-US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US" altLang="en-US" dirty="0"/>
              </a:p>
              <a:p>
                <a:r>
                  <a:rPr lang="en-US" altLang="en-US" dirty="0"/>
                  <a:t>The maximum value of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is 2, the minimum value of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is –2.  The period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altLang="en-US" dirty="0"/>
                  <a:t> tells us that the graph completes one cycle from 0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altLang="en-US" dirty="0"/>
                  <a:t>.   </a:t>
                </a:r>
              </a:p>
            </p:txBody>
          </p:sp>
        </mc:Choice>
        <mc:Fallback xmlns="">
          <p:sp>
            <p:nvSpPr>
              <p:cNvPr id="481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0280" y="1204909"/>
                <a:ext cx="8936037" cy="5087941"/>
              </a:xfrm>
              <a:blipFill>
                <a:blip r:embed="rId2"/>
                <a:stretch>
                  <a:fillRect l="-1432" r="-1569" b="-4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81978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:  Graphing a Function of the Form </a:t>
            </a:r>
            <a:br>
              <a:rPr lang="en-US" altLang="en-US" dirty="0"/>
            </a:b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 err="1"/>
              <a:t>A</a:t>
            </a:r>
            <a:r>
              <a:rPr lang="en-US" altLang="en-US" dirty="0" err="1"/>
              <a:t>sin</a:t>
            </a:r>
            <a:r>
              <a:rPr lang="en-US" altLang="en-US" i="1" dirty="0" err="1"/>
              <a:t>Bx</a:t>
            </a:r>
            <a:r>
              <a:rPr lang="en-US" altLang="en-US" i="1" dirty="0"/>
              <a:t> (continued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017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b="1" dirty="0"/>
                  <a:t>Step 2  Find the values of </a:t>
                </a:r>
                <a:r>
                  <a:rPr lang="en-US" altLang="en-US" b="1" i="1" dirty="0"/>
                  <a:t>x</a:t>
                </a:r>
                <a:r>
                  <a:rPr lang="en-US" altLang="en-US" b="1" dirty="0"/>
                  <a:t> for the five key points.</a:t>
                </a:r>
              </a:p>
              <a:p>
                <a:r>
                  <a:rPr lang="en-US" altLang="en-US" dirty="0"/>
                  <a:t>To generate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-values for each of the five key points, we begin by dividing the period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altLang="en-US" dirty="0" smtClean="0"/>
                  <a:t>,</a:t>
                </a:r>
                <a:r>
                  <a:rPr lang="en-US" altLang="en-US" dirty="0"/>
                  <a:t> by 4.  The cycle begins at </a:t>
                </a:r>
                <a:r>
                  <a:rPr lang="en-US" altLang="en-US" i="1" dirty="0"/>
                  <a:t>x</a:t>
                </a:r>
                <a:r>
                  <a:rPr lang="en-US" altLang="en-US" baseline="-25000" dirty="0"/>
                  <a:t>1</a:t>
                </a:r>
                <a:r>
                  <a:rPr lang="en-US" altLang="en-US" dirty="0"/>
                  <a:t> = 0.  We add quarter periods to generate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-values for each of the key points.</a:t>
                </a:r>
              </a:p>
              <a:p>
                <a:endParaRPr lang="en-US" altLang="en-US" dirty="0"/>
              </a:p>
            </p:txBody>
          </p:sp>
        </mc:Choice>
        <mc:Fallback>
          <p:sp>
            <p:nvSpPr>
              <p:cNvPr id="501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01" t="-1190" r="-1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798CE640-7350-40E5-B442-0446BF2C93E7}"/>
                  </a:ext>
                </a:extLst>
              </p:cNvPr>
              <p:cNvSpPr txBox="1"/>
              <p:nvPr/>
            </p:nvSpPr>
            <p:spPr>
              <a:xfrm>
                <a:off x="230187" y="3624812"/>
                <a:ext cx="1528763" cy="8974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98CE640-7350-40E5-B442-0446BF2C93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87" y="3624812"/>
                <a:ext cx="1528763" cy="8974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10271F6F-BBA9-4221-ADC9-0D1A12A13F64}"/>
                  </a:ext>
                </a:extLst>
              </p:cNvPr>
              <p:cNvSpPr txBox="1"/>
              <p:nvPr/>
            </p:nvSpPr>
            <p:spPr>
              <a:xfrm>
                <a:off x="253999" y="4642178"/>
                <a:ext cx="152876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0271F6F-BBA9-4221-ADC9-0D1A12A13F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999" y="4642178"/>
                <a:ext cx="152876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959F8BF7-3F5D-450D-A2FD-CF2003A7504A}"/>
                  </a:ext>
                </a:extLst>
              </p:cNvPr>
              <p:cNvSpPr txBox="1"/>
              <p:nvPr/>
            </p:nvSpPr>
            <p:spPr>
              <a:xfrm>
                <a:off x="2089944" y="4623455"/>
                <a:ext cx="292179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+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59F8BF7-3F5D-450D-A2FD-CF2003A750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9944" y="4623455"/>
                <a:ext cx="2921793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F8C3FC4D-880A-44FD-8B83-149A8A5CDC80}"/>
                  </a:ext>
                </a:extLst>
              </p:cNvPr>
              <p:cNvSpPr txBox="1"/>
              <p:nvPr/>
            </p:nvSpPr>
            <p:spPr>
              <a:xfrm>
                <a:off x="5272086" y="4634780"/>
                <a:ext cx="324326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8C3FC4D-880A-44FD-8B83-149A8A5CDC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2086" y="4634780"/>
                <a:ext cx="324326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F1ED1CAD-F02C-4CA5-A0B1-5110FF247C25}"/>
                  </a:ext>
                </a:extLst>
              </p:cNvPr>
              <p:cNvSpPr txBox="1"/>
              <p:nvPr/>
            </p:nvSpPr>
            <p:spPr>
              <a:xfrm>
                <a:off x="1046955" y="5574503"/>
                <a:ext cx="334327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1ED1CAD-F02C-4CA5-A0B1-5110FF247C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955" y="5574503"/>
                <a:ext cx="3343277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xmlns="" id="{86EAA42B-2948-4D5B-8DEA-F59D553EC947}"/>
                  </a:ext>
                </a:extLst>
              </p:cNvPr>
              <p:cNvSpPr txBox="1"/>
              <p:nvPr/>
            </p:nvSpPr>
            <p:spPr>
              <a:xfrm>
                <a:off x="5036343" y="5523589"/>
                <a:ext cx="352901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6EAA42B-2948-4D5B-8DEA-F59D553EC9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6343" y="5523589"/>
                <a:ext cx="3529013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7721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  <p:bldP spid="18" grpId="0"/>
      <p:bldP spid="20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:  Graphing a Function of the Form </a:t>
            </a:r>
            <a:br>
              <a:rPr lang="en-US" altLang="en-US" dirty="0"/>
            </a:b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 err="1"/>
              <a:t>A</a:t>
            </a:r>
            <a:r>
              <a:rPr lang="en-US" altLang="en-US" dirty="0" err="1"/>
              <a:t>sin</a:t>
            </a:r>
            <a:r>
              <a:rPr lang="en-US" altLang="en-US" i="1" dirty="0" err="1"/>
              <a:t>Bx</a:t>
            </a:r>
            <a:r>
              <a:rPr lang="en-US" altLang="en-US" i="1" dirty="0"/>
              <a:t> (continued)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1176338"/>
            <a:ext cx="8686800" cy="5092700"/>
          </a:xfrm>
        </p:spPr>
        <p:txBody>
          <a:bodyPr/>
          <a:lstStyle/>
          <a:p>
            <a:r>
              <a:rPr lang="en-US" altLang="en-US" sz="2400" b="1"/>
              <a:t>Step 3  Find the values of </a:t>
            </a:r>
            <a:r>
              <a:rPr lang="en-US" altLang="en-US" sz="2400" b="1" i="1"/>
              <a:t>y</a:t>
            </a:r>
            <a:r>
              <a:rPr lang="en-US" altLang="en-US" sz="2400" b="1"/>
              <a:t> for the five key points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1280" name="Group 8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63277325"/>
                  </p:ext>
                </p:extLst>
              </p:nvPr>
            </p:nvGraphicFramePr>
            <p:xfrm>
              <a:off x="371476" y="1625600"/>
              <a:ext cx="7988300" cy="4752785"/>
            </p:xfrm>
            <a:graphic>
              <a:graphicData uri="http://schemas.openxmlformats.org/drawingml/2006/table">
                <a:tbl>
                  <a:tblPr/>
                  <a:tblGrid>
                    <a:gridCol w="700087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6047586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1240627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</a:tblGrid>
                  <a:tr h="7985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  <m:func>
                                  <m:funcPr>
                                    <m:ctrlPr>
                                      <a:rPr lang="en-US" alt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f>
                                      <m:fPr>
                                        <m:ctrlPr>
                                          <a:rPr lang="en-US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r>
                                      <a:rPr lang="en-US" alt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73977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  <m:func>
                                  <m:funcPr>
                                    <m:ctrlPr>
                                      <a:rPr lang="en-US" alt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f>
                                      <m:fPr>
                                        <m:ctrlPr>
                                          <a:rPr lang="en-US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r>
                                      <a:rPr lang="en-US" alt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0)</m:t>
                                    </m:r>
                                  </m:e>
                                </m:func>
                                <m:r>
                                  <a:rPr lang="en-US" alt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en-US" sz="24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a:rPr lang="en-US" altLang="en-US" sz="24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=0</m:t>
                                </m:r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0, 0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84137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l-GR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π</a:t>
                          </a:r>
                          <a:endParaRPr kumimoji="0" lang="en-US" sz="24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  <m:func>
                                  <m:funcPr>
                                    <m:ctrlPr>
                                      <a:rPr lang="en-US" alt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f>
                                      <m:fPr>
                                        <m:ctrlPr>
                                          <a:rPr lang="en-US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r>
                                      <a:rPr lang="en-US" alt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r>
                                      <a:rPr lang="en-US" alt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alt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2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sin</m:t>
                                    </m:r>
                                    <m:f>
                                      <m:fPr>
                                        <m:ctrlPr>
                                          <a:rPr lang="el-GR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l-GR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l-GR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r>
                                      <a:rPr lang="en-US" alt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2</m:t>
                                    </m:r>
                                    <m:d>
                                      <m:dPr>
                                        <m:ctrlPr>
                                          <a:rPr lang="en-US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  <m:r>
                                      <a:rPr lang="en-US" alt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2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kumimoji="0" lang="el-GR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π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2)</a:t>
                          </a:r>
                          <a:endParaRPr kumimoji="0" lang="en-US" sz="24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78422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kumimoji="0" lang="el-GR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π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  <m:func>
                                  <m:funcPr>
                                    <m:ctrlPr>
                                      <a:rPr lang="en-US" alt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f>
                                      <m:fPr>
                                        <m:ctrlPr>
                                          <a:rPr lang="en-US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r>
                                      <a:rPr lang="en-US" alt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2</m:t>
                                    </m:r>
                                    <m:r>
                                      <a:rPr lang="en-US" alt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alt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2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sin</m:t>
                                    </m:r>
                                    <m:r>
                                      <a:rPr lang="en-US" alt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alt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2</m:t>
                                    </m:r>
                                    <m:d>
                                      <m:dPr>
                                        <m:ctrlPr>
                                          <a:rPr lang="en-US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d>
                                    <m:r>
                                      <a:rPr lang="en-US" alt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2</a:t>
                          </a:r>
                          <a:r>
                            <a:rPr kumimoji="0" lang="el-GR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π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0)</a:t>
                          </a:r>
                          <a:endParaRPr kumimoji="0" lang="en-US" sz="24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75565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r>
                            <a:rPr kumimoji="0" lang="el-GR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π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  <m:func>
                                  <m:funcPr>
                                    <m:ctrlPr>
                                      <a:rPr lang="en-US" alt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f>
                                      <m:fPr>
                                        <m:ctrlPr>
                                          <a:rPr lang="en-US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r>
                                      <a:rPr lang="en-US" alt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3</m:t>
                                    </m:r>
                                    <m:r>
                                      <a:rPr lang="en-US" alt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alt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2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sin</m:t>
                                    </m:r>
                                    <m:f>
                                      <m:fPr>
                                        <m:ctrlPr>
                                          <a:rPr lang="el-GR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el-GR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l-GR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r>
                                      <a:rPr lang="en-US" alt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2</m:t>
                                    </m:r>
                                    <m:d>
                                      <m:dPr>
                                        <m:ctrlPr>
                                          <a:rPr lang="en-US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  <m:r>
                                      <a:rPr lang="en-US" alt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−2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3</a:t>
                          </a:r>
                          <a:r>
                            <a:rPr kumimoji="0" lang="el-GR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π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–2)</a:t>
                          </a:r>
                          <a:endParaRPr kumimoji="0" lang="en-US" sz="24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  <a:tr h="76835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r>
                            <a:rPr kumimoji="0" lang="el-GR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π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  <m:func>
                                  <m:funcPr>
                                    <m:ctrlPr>
                                      <a:rPr lang="en-US" alt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f>
                                      <m:fPr>
                                        <m:ctrlPr>
                                          <a:rPr lang="en-US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r>
                                      <a:rPr lang="en-US" alt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4</m:t>
                                    </m:r>
                                    <m:r>
                                      <a:rPr lang="en-US" alt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alt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2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sin</m:t>
                                    </m:r>
                                    <m:r>
                                      <a:rPr lang="en-US" alt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alt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2</m:t>
                                    </m:r>
                                    <m:d>
                                      <m:dPr>
                                        <m:ctrlPr>
                                          <a:rPr lang="en-US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d>
                                    <m:r>
                                      <a:rPr lang="en-US" alt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4</a:t>
                          </a:r>
                          <a:r>
                            <a:rPr kumimoji="0" lang="el-GR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π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0)</a:t>
                          </a:r>
                          <a:endParaRPr kumimoji="0" lang="en-US" sz="24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5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51280" name="Group 8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63277325"/>
                  </p:ext>
                </p:extLst>
              </p:nvPr>
            </p:nvGraphicFramePr>
            <p:xfrm>
              <a:off x="371476" y="1625600"/>
              <a:ext cx="7988300" cy="4752785"/>
            </p:xfrm>
            <a:graphic>
              <a:graphicData uri="http://schemas.openxmlformats.org/drawingml/2006/table">
                <a:tbl>
                  <a:tblPr/>
                  <a:tblGrid>
                    <a:gridCol w="700087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6047586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1240627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</a:tblGrid>
                  <a:tr h="7985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13206" t="-6107" r="-20565" b="-4954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  <a:tr h="77622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13206" t="-109449" r="-20565" b="-4110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0, 0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1"/>
                      </a:ext>
                    </a:extLst>
                  </a:tr>
                  <a:tr h="84137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l-GR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π</a:t>
                          </a:r>
                          <a:endParaRPr kumimoji="0" lang="en-US" sz="24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13206" t="-192754" r="-20565" b="-2782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kumimoji="0" lang="el-GR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π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2)</a:t>
                          </a:r>
                          <a:endParaRPr kumimoji="0" lang="en-US" sz="24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2"/>
                      </a:ext>
                    </a:extLst>
                  </a:tr>
                  <a:tr h="78422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kumimoji="0" lang="el-GR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π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13206" t="-313178" r="-20565" b="-1976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2</a:t>
                          </a:r>
                          <a:r>
                            <a:rPr kumimoji="0" lang="el-GR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π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0)</a:t>
                          </a:r>
                          <a:endParaRPr kumimoji="0" lang="en-US" sz="24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3"/>
                      </a:ext>
                    </a:extLst>
                  </a:tr>
                  <a:tr h="77622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r>
                            <a:rPr kumimoji="0" lang="el-GR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π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13206" t="-419685" r="-20565" b="-1007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3</a:t>
                          </a:r>
                          <a:r>
                            <a:rPr kumimoji="0" lang="el-GR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π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–2)</a:t>
                          </a:r>
                          <a:endParaRPr kumimoji="0" lang="en-US" sz="24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4"/>
                      </a:ext>
                    </a:extLst>
                  </a:tr>
                  <a:tr h="77622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r>
                            <a:rPr kumimoji="0" lang="el-GR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π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13206" t="-519685" r="-20565" b="-7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4</a:t>
                          </a:r>
                          <a:r>
                            <a:rPr kumimoji="0" lang="el-GR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π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0)</a:t>
                          </a:r>
                          <a:endParaRPr kumimoji="0" lang="en-US" sz="24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646515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12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8275" y="2665413"/>
            <a:ext cx="3676650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:  Graphing a Function of the Form </a:t>
            </a:r>
            <a:br>
              <a:rPr lang="en-US" altLang="en-US" dirty="0"/>
            </a:b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 err="1"/>
              <a:t>A</a:t>
            </a:r>
            <a:r>
              <a:rPr lang="en-US" altLang="en-US" dirty="0" err="1"/>
              <a:t>sin</a:t>
            </a:r>
            <a:r>
              <a:rPr lang="en-US" altLang="en-US" i="1" dirty="0" err="1"/>
              <a:t>Bx</a:t>
            </a:r>
            <a:r>
              <a:rPr lang="en-US" altLang="en-US" i="1" dirty="0"/>
              <a:t> (continued)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1319213"/>
            <a:ext cx="8686800" cy="4949825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en-US" b="1" dirty="0"/>
              <a:t>Step 4  Connect the five key points with a smooth curve and graph one complete cycle of the given function.</a:t>
            </a:r>
          </a:p>
          <a:p>
            <a:endParaRPr lang="en-US" altLang="en-US" b="1" dirty="0"/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3349625" y="3843338"/>
            <a:ext cx="1876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amplitude = 2</a:t>
            </a:r>
            <a:endParaRPr lang="en-US" altLang="en-US"/>
          </a:p>
        </p:txBody>
      </p:sp>
      <p:sp>
        <p:nvSpPr>
          <p:cNvPr id="52232" name="Line 8"/>
          <p:cNvSpPr>
            <a:spLocks noChangeShapeType="1"/>
          </p:cNvSpPr>
          <p:nvPr/>
        </p:nvSpPr>
        <p:spPr bwMode="auto">
          <a:xfrm>
            <a:off x="5434013" y="3592513"/>
            <a:ext cx="0" cy="930275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6330950" y="5811838"/>
            <a:ext cx="96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period</a:t>
            </a:r>
            <a:endParaRPr lang="en-US" altLang="en-US"/>
          </a:p>
        </p:txBody>
      </p:sp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7292975" y="5913438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393529" imgH="279279" progId="Equation.DSMT4">
                  <p:embed/>
                </p:oleObj>
              </mc:Choice>
              <mc:Fallback>
                <p:oleObj name="Equation" r:id="rId4" imgW="393529" imgH="279279" progId="Equation.DSMT4">
                  <p:embed/>
                  <p:pic>
                    <p:nvPicPr>
                      <p:cNvPr id="522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5" y="5913438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5" name="Line 11"/>
          <p:cNvSpPr>
            <a:spLocks noChangeShapeType="1"/>
          </p:cNvSpPr>
          <p:nvPr/>
        </p:nvSpPr>
        <p:spPr bwMode="auto">
          <a:xfrm>
            <a:off x="5715000" y="5811838"/>
            <a:ext cx="27178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95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1" grpId="0"/>
      <p:bldP spid="522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3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1013" y="2944813"/>
            <a:ext cx="3400425" cy="340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:  Graphing a Function of the Form </a:t>
            </a:r>
            <a:br>
              <a:rPr lang="en-US" altLang="en-US" dirty="0"/>
            </a:b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 err="1"/>
              <a:t>A</a:t>
            </a:r>
            <a:r>
              <a:rPr lang="en-US" altLang="en-US" dirty="0" err="1"/>
              <a:t>sin</a:t>
            </a:r>
            <a:r>
              <a:rPr lang="en-US" altLang="en-US" i="1" dirty="0" err="1"/>
              <a:t>Bx</a:t>
            </a:r>
            <a:r>
              <a:rPr lang="en-US" altLang="en-US" i="1" dirty="0"/>
              <a:t> (continued)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1319213"/>
            <a:ext cx="8686800" cy="4949825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en-US" b="1" dirty="0"/>
              <a:t>Step 5  Extend the graph in step 4 to the left or right as desired.  We will extend the graph to include</a:t>
            </a:r>
          </a:p>
          <a:p>
            <a:pPr>
              <a:spcBef>
                <a:spcPct val="0"/>
              </a:spcBef>
            </a:pPr>
            <a:r>
              <a:rPr lang="en-US" altLang="en-US" b="1" dirty="0"/>
              <a:t>the interval 0 ≤ </a:t>
            </a:r>
            <a:r>
              <a:rPr lang="en-US" altLang="en-US" b="1" i="1" dirty="0"/>
              <a:t>x</a:t>
            </a:r>
            <a:r>
              <a:rPr lang="en-US" altLang="en-US" b="1" dirty="0"/>
              <a:t> ≤ 8</a:t>
            </a:r>
            <a:r>
              <a:rPr lang="el-GR" altLang="en-US" b="1" i="1" dirty="0"/>
              <a:t>π</a:t>
            </a:r>
            <a:r>
              <a:rPr lang="en-US" altLang="en-US" b="1" i="1" dirty="0"/>
              <a:t>.</a:t>
            </a:r>
            <a:endParaRPr lang="en-US" altLang="en-US" b="1" dirty="0"/>
          </a:p>
          <a:p>
            <a:endParaRPr lang="en-US" altLang="en-US" b="1" dirty="0"/>
          </a:p>
          <a:p>
            <a:endParaRPr lang="en-US" altLang="en-US" dirty="0"/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2463800" y="4071938"/>
            <a:ext cx="1876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amplitude = 2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4953000" y="5811838"/>
            <a:ext cx="96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period</a:t>
            </a:r>
            <a:endParaRPr lang="en-US" altLang="en-US"/>
          </a:p>
        </p:txBody>
      </p:sp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5940425" y="5884863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393529" imgH="279279" progId="Equation.DSMT4">
                  <p:embed/>
                </p:oleObj>
              </mc:Choice>
              <mc:Fallback>
                <p:oleObj name="Equation" r:id="rId4" imgW="393529" imgH="279279" progId="Equation.DSMT4">
                  <p:embed/>
                  <p:pic>
                    <p:nvPicPr>
                      <p:cNvPr id="532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884863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Line 11"/>
          <p:cNvSpPr>
            <a:spLocks noChangeShapeType="1"/>
          </p:cNvSpPr>
          <p:nvPr/>
        </p:nvSpPr>
        <p:spPr bwMode="auto">
          <a:xfrm>
            <a:off x="4525963" y="3759200"/>
            <a:ext cx="0" cy="930275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0" name="Line 12"/>
          <p:cNvSpPr>
            <a:spLocks noChangeShapeType="1"/>
          </p:cNvSpPr>
          <p:nvPr/>
        </p:nvSpPr>
        <p:spPr bwMode="auto">
          <a:xfrm>
            <a:off x="4767263" y="5811838"/>
            <a:ext cx="1233487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029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6" grpId="0"/>
      <p:bldP spid="5325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Graph of </a:t>
            </a:r>
            <a:r>
              <a:rPr lang="en-US" altLang="en-US" i="1"/>
              <a:t>y</a:t>
            </a:r>
            <a:r>
              <a:rPr lang="en-US" altLang="en-US"/>
              <a:t> = </a:t>
            </a:r>
            <a:r>
              <a:rPr lang="en-US" altLang="en-US" i="1"/>
              <a:t>A</a:t>
            </a:r>
            <a:r>
              <a:rPr lang="en-US" altLang="en-US"/>
              <a:t>sin(</a:t>
            </a:r>
            <a:r>
              <a:rPr lang="en-US" altLang="en-US" i="1"/>
              <a:t>Bx</a:t>
            </a:r>
            <a:r>
              <a:rPr lang="en-US" altLang="en-US"/>
              <a:t> – </a:t>
            </a:r>
            <a:r>
              <a:rPr lang="en-US" altLang="en-US" i="1"/>
              <a:t>C</a:t>
            </a:r>
            <a:r>
              <a:rPr lang="en-US" altLang="en-US"/>
              <a:t>)</a:t>
            </a:r>
          </a:p>
        </p:txBody>
      </p:sp>
      <p:pic>
        <p:nvPicPr>
          <p:cNvPr id="17411" name="Picture 4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47775"/>
            <a:ext cx="9144000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70822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:  Graphing a Function of the Form </a:t>
            </a:r>
            <a:br>
              <a:rPr lang="en-US" altLang="en-US" dirty="0"/>
            </a:b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/>
              <a:t>A</a:t>
            </a:r>
            <a:r>
              <a:rPr lang="en-US" altLang="en-US" dirty="0"/>
              <a:t>sin(</a:t>
            </a:r>
            <a:r>
              <a:rPr lang="en-US" altLang="en-US" i="1" dirty="0"/>
              <a:t>Bx </a:t>
            </a:r>
            <a:r>
              <a:rPr lang="en-US" altLang="en-US" dirty="0"/>
              <a:t>– </a:t>
            </a:r>
            <a:r>
              <a:rPr lang="en-US" altLang="en-US" i="1" dirty="0"/>
              <a:t>C</a:t>
            </a:r>
            <a:r>
              <a:rPr lang="en-US" altLang="en-US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29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Determine the amplitude, period, and phase shift of  </a:t>
                </a:r>
                <a:br>
                  <a:rPr lang="en-US" altLang="en-US" dirty="0"/>
                </a:b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3</m:t>
                    </m:r>
                    <m:func>
                      <m:func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l-GR" altLang="en-US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l-GR" altLang="en-US" b="0" i="1" smtClean="0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func>
                  </m:oMath>
                </a14:m>
                <a:r>
                  <a:rPr lang="en-US" altLang="en-US" dirty="0"/>
                  <a:t> Then graph one period of the function.</a:t>
                </a:r>
              </a:p>
              <a:p>
                <a:r>
                  <a:rPr lang="en-US" altLang="en-US" b="1" dirty="0"/>
                  <a:t>Step 1  Identify the amplitude, the period, and the phase shift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3</m:t>
                      </m:r>
                      <m:func>
                        <m:func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l-GR" alt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l-GR" alt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altLang="en-US" dirty="0"/>
              </a:p>
              <a:p>
                <a:r>
                  <a:rPr lang="en-US" altLang="en-US" dirty="0"/>
                  <a:t>amplitude:  |</a:t>
                </a:r>
                <a:r>
                  <a:rPr lang="en-US" altLang="en-US" i="1" dirty="0"/>
                  <a:t>A| = </a:t>
                </a:r>
                <a:r>
                  <a:rPr lang="en-US" altLang="en-US" dirty="0"/>
                  <a:t>|3| = 3 </a:t>
                </a:r>
              </a:p>
              <a:p>
                <a:endParaRPr lang="en-US" altLang="en-US" dirty="0"/>
              </a:p>
              <a:p>
                <a:r>
                  <a:rPr lang="en-US" altLang="en-US" dirty="0"/>
                  <a:t>period:  </a:t>
                </a:r>
              </a:p>
              <a:p>
                <a:r>
                  <a:rPr lang="en-US" altLang="en-US" dirty="0"/>
                  <a:t>               </a:t>
                </a:r>
              </a:p>
            </p:txBody>
          </p:sp>
        </mc:Choice>
        <mc:Fallback xmlns="">
          <p:sp>
            <p:nvSpPr>
              <p:cNvPr id="552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t="-1319" r="-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3979863" y="4944053"/>
            <a:ext cx="181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phase shift: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30F12C8F-1245-4C49-92A3-151B4B6E2099}"/>
                  </a:ext>
                </a:extLst>
              </p:cNvPr>
              <p:cNvSpPr txBox="1"/>
              <p:nvPr/>
            </p:nvSpPr>
            <p:spPr>
              <a:xfrm>
                <a:off x="3505201" y="3115374"/>
                <a:ext cx="4572000" cy="8272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,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,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0F12C8F-1245-4C49-92A3-151B4B6E20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1" y="3115374"/>
                <a:ext cx="4572000" cy="82727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83E6CF19-861B-4732-B1D7-2DA0FB60C52D}"/>
                  </a:ext>
                </a:extLst>
              </p:cNvPr>
              <p:cNvSpPr txBox="1"/>
              <p:nvPr/>
            </p:nvSpPr>
            <p:spPr>
              <a:xfrm>
                <a:off x="988220" y="4754127"/>
                <a:ext cx="2935287" cy="89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3E6CF19-861B-4732-B1D7-2DA0FB60C5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220" y="4754127"/>
                <a:ext cx="2935287" cy="8989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6C3F7D04-DFFD-425B-8515-3AFECFFF7FD4}"/>
                  </a:ext>
                </a:extLst>
              </p:cNvPr>
              <p:cNvSpPr txBox="1"/>
              <p:nvPr/>
            </p:nvSpPr>
            <p:spPr>
              <a:xfrm>
                <a:off x="5603083" y="4543941"/>
                <a:ext cx="3358356" cy="11091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C3F7D04-DFFD-425B-8515-3AFECFFF7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3083" y="4543941"/>
                <a:ext cx="3358356" cy="11091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1677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6" grpId="0"/>
      <p:bldP spid="14" grpId="0"/>
      <p:bldP spid="16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:  Graphing a Function of the Form </a:t>
            </a:r>
            <a:br>
              <a:rPr lang="en-US" altLang="en-US" dirty="0"/>
            </a:b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/>
              <a:t>A</a:t>
            </a:r>
            <a:r>
              <a:rPr lang="en-US" altLang="en-US" dirty="0"/>
              <a:t>sin(</a:t>
            </a:r>
            <a:r>
              <a:rPr lang="en-US" altLang="en-US" i="1" dirty="0"/>
              <a:t>Bx </a:t>
            </a:r>
            <a:r>
              <a:rPr lang="en-US" altLang="en-US" dirty="0"/>
              <a:t>– </a:t>
            </a:r>
            <a:r>
              <a:rPr lang="en-US" altLang="en-US" i="1" dirty="0"/>
              <a:t>C</a:t>
            </a:r>
            <a:r>
              <a:rPr lang="en-US" altLang="en-US" dirty="0"/>
              <a:t>)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00025" y="1304925"/>
                <a:ext cx="8686800" cy="4949825"/>
              </a:xfrm>
            </p:spPr>
            <p:txBody>
              <a:bodyPr/>
              <a:lstStyle/>
              <a:p>
                <a:r>
                  <a:rPr lang="en-US" altLang="en-US" b="1" dirty="0"/>
                  <a:t>Step 2  Find the values of </a:t>
                </a:r>
                <a:r>
                  <a:rPr lang="en-US" altLang="en-US" b="1" i="1" dirty="0"/>
                  <a:t>x</a:t>
                </a:r>
                <a:r>
                  <a:rPr lang="en-US" altLang="en-US" b="1" dirty="0"/>
                  <a:t> for the five key points.</a:t>
                </a:r>
              </a:p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period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endParaRPr lang="en-US" altLang="en-US" dirty="0"/>
              </a:p>
            </p:txBody>
          </p:sp>
        </mc:Choice>
        <mc:Fallback xmlns="">
          <p:sp>
            <p:nvSpPr>
              <p:cNvPr id="194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00025" y="1304925"/>
                <a:ext cx="8686800" cy="4949825"/>
              </a:xfrm>
              <a:blipFill>
                <a:blip r:embed="rId2"/>
                <a:stretch>
                  <a:fillRect l="-1474" t="-1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A3B7693B-3F0B-4492-9DF5-C58F240D666B}"/>
                  </a:ext>
                </a:extLst>
              </p:cNvPr>
              <p:cNvSpPr txBox="1"/>
              <p:nvPr/>
            </p:nvSpPr>
            <p:spPr>
              <a:xfrm>
                <a:off x="2565400" y="1873757"/>
                <a:ext cx="1296591" cy="8272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3B7693B-3F0B-4492-9DF5-C58F240D66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5400" y="1873757"/>
                <a:ext cx="1296591" cy="82727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37A78508-A0D9-4CDC-983F-7E3477BBD210}"/>
                  </a:ext>
                </a:extLst>
              </p:cNvPr>
              <p:cNvSpPr txBox="1"/>
              <p:nvPr/>
            </p:nvSpPr>
            <p:spPr>
              <a:xfrm>
                <a:off x="4084836" y="1800879"/>
                <a:ext cx="4579144" cy="9105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7A78508-A0D9-4CDC-983F-7E3477BBD2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4836" y="1800879"/>
                <a:ext cx="4579144" cy="9105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71065C39-FB7A-4A06-90C7-5984719EF67C}"/>
                  </a:ext>
                </a:extLst>
              </p:cNvPr>
              <p:cNvSpPr txBox="1"/>
              <p:nvPr/>
            </p:nvSpPr>
            <p:spPr>
              <a:xfrm>
                <a:off x="207962" y="2875060"/>
                <a:ext cx="5915025" cy="9105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1065C39-FB7A-4A06-90C7-5984719EF6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962" y="2875060"/>
                <a:ext cx="5915025" cy="9105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6302A741-ED31-49B3-91E9-BD957CC9A4A8}"/>
                  </a:ext>
                </a:extLst>
              </p:cNvPr>
              <p:cNvSpPr txBox="1"/>
              <p:nvPr/>
            </p:nvSpPr>
            <p:spPr>
              <a:xfrm>
                <a:off x="257175" y="4027220"/>
                <a:ext cx="5029200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302A741-ED31-49B3-91E9-BD957CC9A4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175" y="4027220"/>
                <a:ext cx="5029200" cy="9017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B0B922CF-A407-4DF3-BBEA-779A3A2819EE}"/>
                  </a:ext>
                </a:extLst>
              </p:cNvPr>
              <p:cNvSpPr txBox="1"/>
              <p:nvPr/>
            </p:nvSpPr>
            <p:spPr>
              <a:xfrm>
                <a:off x="207962" y="5236980"/>
                <a:ext cx="6188571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0B922CF-A407-4DF3-BBEA-779A3A2819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962" y="5236980"/>
                <a:ext cx="6188571" cy="9017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2906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  <p:bldP spid="19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:  Graphing a Function of the Form </a:t>
            </a:r>
            <a:br>
              <a:rPr lang="en-US" altLang="en-US" dirty="0"/>
            </a:b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/>
              <a:t>A</a:t>
            </a:r>
            <a:r>
              <a:rPr lang="en-US" altLang="en-US" dirty="0"/>
              <a:t>sin(</a:t>
            </a:r>
            <a:r>
              <a:rPr lang="en-US" altLang="en-US" i="1" dirty="0"/>
              <a:t>Bx </a:t>
            </a:r>
            <a:r>
              <a:rPr lang="en-US" altLang="en-US" dirty="0"/>
              <a:t>– </a:t>
            </a:r>
            <a:r>
              <a:rPr lang="en-US" altLang="en-US" i="1" dirty="0"/>
              <a:t>C</a:t>
            </a:r>
            <a:r>
              <a:rPr lang="en-US" altLang="en-US" dirty="0"/>
              <a:t>) </a:t>
            </a:r>
            <a:r>
              <a:rPr lang="en-US" altLang="en-US" i="1" dirty="0"/>
              <a:t>(continued)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20603"/>
            <a:ext cx="8686800" cy="5092700"/>
          </a:xfrm>
        </p:spPr>
        <p:txBody>
          <a:bodyPr/>
          <a:lstStyle/>
          <a:p>
            <a:r>
              <a:rPr lang="en-US" altLang="en-US" sz="2400" b="1" dirty="0"/>
              <a:t>Step 3  Find the values of </a:t>
            </a:r>
            <a:r>
              <a:rPr lang="en-US" altLang="en-US" sz="2400" b="1" i="1" dirty="0"/>
              <a:t>y</a:t>
            </a:r>
            <a:r>
              <a:rPr lang="en-US" altLang="en-US" sz="2400" b="1" dirty="0"/>
              <a:t> for the five key point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1280" name="Group 80"/>
              <p:cNvGraphicFramePr>
                <a:graphicFrameLocks noGrp="1"/>
              </p:cNvGraphicFramePr>
              <p:nvPr/>
            </p:nvGraphicFramePr>
            <p:xfrm>
              <a:off x="371476" y="1515262"/>
              <a:ext cx="7988300" cy="4913313"/>
            </p:xfrm>
            <a:graphic>
              <a:graphicData uri="http://schemas.openxmlformats.org/drawingml/2006/table">
                <a:tbl>
                  <a:tblPr/>
                  <a:tblGrid>
                    <a:gridCol w="700087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6047586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1240627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</a:tblGrid>
                  <a:tr h="7985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  <m:func>
                                  <m:funcPr>
                                    <m:ctrlPr>
                                      <a:rPr lang="en-US" altLang="en-US" sz="2400" b="0" i="1" smtClean="0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en-US" sz="2400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en-US" sz="24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f>
                                          <m:fPr>
                                            <m:ctrlPr>
                                              <a:rPr lang="el-GR" altLang="en-US" sz="2400" b="0" i="1" smtClean="0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l-GR" alt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𝜋</m:t>
                                            </m:r>
                                          </m:num>
                                          <m:den>
                                            <m:r>
                                              <a:rPr lang="en-US" alt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func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73977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24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kumimoji="0" lang="el-GR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kumimoji="0" lang="el-GR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kumimoji="0" lang="en-US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6</m:t>
                                        </m:r>
                                      </m:den>
                                    </m:f>
                                    <m: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 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84137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  <m: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24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kumimoji="0" lang="en-US" sz="24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kumimoji="0" lang="el-GR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kumimoji="0" lang="en-US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  <m:r>
                                          <a:rPr kumimoji="0" lang="el-GR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kumimoji="0" lang="en-US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12</m:t>
                                        </m:r>
                                      </m:den>
                                    </m:f>
                                    <m: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 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kumimoji="0" lang="en-US" sz="24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78422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24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kumimoji="0" lang="el-GR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kumimoji="0" lang="en-US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kumimoji="0" lang="el-GR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kumimoji="0" lang="en-US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  <m: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 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kumimoji="0" lang="en-US" sz="24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1280" name="Group 8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08754431"/>
                  </p:ext>
                </p:extLst>
              </p:nvPr>
            </p:nvGraphicFramePr>
            <p:xfrm>
              <a:off x="371476" y="1515262"/>
              <a:ext cx="7988300" cy="4913313"/>
            </p:xfrm>
            <a:graphic>
              <a:graphicData uri="http://schemas.openxmlformats.org/drawingml/2006/table">
                <a:tbl>
                  <a:tblPr/>
                  <a:tblGrid>
                    <a:gridCol w="70008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04758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24062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7985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3092" t="-5344" r="-21047" b="-5183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005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3043" t="-83636" r="-1045217" b="-3115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550490" t="-83636" r="-2451" b="-31151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5544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3043" t="-118359" r="-1045217" b="-1007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550490" t="-118359" r="-2451" b="-1007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5544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3043" t="-219216" r="-1045217" b="-11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550490" t="-219216" r="-2451" b="-117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668885FB-E947-4F6E-903F-A7DCCF7E0ED3}"/>
                  </a:ext>
                </a:extLst>
              </p:cNvPr>
              <p:cNvSpPr txBox="1"/>
              <p:nvPr/>
            </p:nvSpPr>
            <p:spPr>
              <a:xfrm>
                <a:off x="854868" y="2320606"/>
                <a:ext cx="6500813" cy="10083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m:rPr>
                          <m:sty m:val="p"/>
                        </m:rPr>
                        <a:rPr lang="en-US" sz="2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d>
                        <m:dPr>
                          <m:ctrlPr>
                            <a:rPr lang="en-US" sz="2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2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·</m:t>
                          </m:r>
                          <m:f>
                            <m:fPr>
                              <m:ctrlPr>
                                <a:rPr lang="en-US" sz="22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2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sz="22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2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2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sz="2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m:rPr>
                          <m:sty m:val="p"/>
                        </m:rPr>
                        <a:rPr lang="en-US" sz="2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d>
                        <m:dPr>
                          <m:ctrlPr>
                            <a:rPr lang="en-US" sz="2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2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2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2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2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2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sz="2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m:rPr>
                          <m:sty m:val="p"/>
                        </m:rPr>
                        <a:rPr lang="en-US" sz="2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sz="2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  <m:oMath xmlns:m="http://schemas.openxmlformats.org/officeDocument/2006/math">
                      <m:r>
                        <a:rPr lang="en-US" sz="2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·0=0</m:t>
                      </m:r>
                    </m:oMath>
                  </m:oMathPara>
                </a14:m>
                <a:endParaRPr lang="en-US" sz="2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68885FB-E947-4F6E-903F-A7DCCF7E0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868" y="2320606"/>
                <a:ext cx="6500813" cy="10083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26E3FD2A-5FD1-45A6-A1D4-0BC333A3E722}"/>
                  </a:ext>
                </a:extLst>
              </p:cNvPr>
              <p:cNvSpPr txBox="1"/>
              <p:nvPr/>
            </p:nvSpPr>
            <p:spPr>
              <a:xfrm>
                <a:off x="1275955" y="3283936"/>
                <a:ext cx="5427662" cy="17524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2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mPr>
                        <m:mr>
                          <m:e>
                            <m:eqArr>
                              <m:eqArrPr>
                                <m:ctrlPr>
                                  <a:rPr lang="en-US" sz="22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eqArrPr>
                              <m:e>
                                <m:r>
                                  <a:rPr lang="en-US" sz="2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2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2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d>
                                  <m:dPr>
                                    <m:ctrlPr>
                                      <a:rPr lang="en-US" sz="22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2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·</m:t>
                                    </m:r>
                                    <m:f>
                                      <m:fPr>
                                        <m:ctrlP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  <m: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den>
                                    </m:f>
                                    <m:r>
                                      <a:rPr lang="en-US" sz="22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 sz="22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2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d>
                                  <m:dPr>
                                    <m:ctrlPr>
                                      <a:rPr lang="en-US" sz="22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  <m: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den>
                                    </m:f>
                                    <m:r>
                                      <a:rPr lang="en-US" sz="22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r>
                                  <a:rPr lang="en-US" sz="22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2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d>
                                  <m:dPr>
                                    <m:ctrlPr>
                                      <a:rPr lang="en-US" sz="22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 sz="2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d>
                                  <m:dPr>
                                    <m:ctrlPr>
                                      <a:rPr lang="en-US" sz="22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n-US" sz="2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 sz="2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3·1=3</m:t>
                                </m:r>
                              </m:e>
                            </m:eqArr>
                          </m:e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en-US" sz="2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6E3FD2A-5FD1-45A6-A1D4-0BC333A3E7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955" y="3283936"/>
                <a:ext cx="5427662" cy="175246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03BF3C3C-4A63-4892-A396-914B36AE0FC5}"/>
                  </a:ext>
                </a:extLst>
              </p:cNvPr>
              <p:cNvSpPr txBox="1"/>
              <p:nvPr/>
            </p:nvSpPr>
            <p:spPr>
              <a:xfrm>
                <a:off x="998933" y="4855495"/>
                <a:ext cx="6212681" cy="17524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2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mPr>
                        <m:mr>
                          <m:e>
                            <m:eqArr>
                              <m:eqArrPr>
                                <m:ctrlPr>
                                  <a:rPr lang="en-US" sz="22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eqArrPr>
                              <m:e>
                                <m:r>
                                  <a:rPr lang="en-US" sz="2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2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2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d>
                                  <m:dPr>
                                    <m:ctrlPr>
                                      <a:rPr lang="en-US" sz="22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2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·</m:t>
                                    </m:r>
                                    <m:f>
                                      <m:fPr>
                                        <m:ctrlP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  <m:r>
                                      <a:rPr lang="en-US" sz="22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 sz="22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2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d>
                                  <m:dPr>
                                    <m:ctrlPr>
                                      <a:rPr lang="en-US" sz="22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  <m: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  <m:r>
                                      <a:rPr lang="en-US" sz="22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r>
                                  <a:rPr lang="en-US" sz="22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2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d>
                                  <m:dPr>
                                    <m:ctrlPr>
                                      <a:rPr lang="en-US" sz="22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 sz="22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a:rPr lang="en-US" sz="2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2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3·0=0</m:t>
                                </m:r>
                              </m:e>
                            </m:eqArr>
                          </m:e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en-US" sz="22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3BF3C3C-4A63-4892-A396-914B36AE0F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933" y="4855495"/>
                <a:ext cx="6212681" cy="175246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4837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bjective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Tx/>
              <a:buChar char="•"/>
            </a:pPr>
            <a:r>
              <a:rPr lang="en-US" altLang="en-US" dirty="0"/>
              <a:t>Understand the graph of </a:t>
            </a:r>
            <a:r>
              <a:rPr lang="en-US" altLang="en-US" i="1" dirty="0"/>
              <a:t>y</a:t>
            </a:r>
            <a:r>
              <a:rPr lang="en-US" altLang="en-US" dirty="0"/>
              <a:t> = sin </a:t>
            </a:r>
            <a:r>
              <a:rPr lang="en-US" altLang="en-US" i="1" dirty="0"/>
              <a:t>x</a:t>
            </a:r>
            <a:r>
              <a:rPr lang="en-US" altLang="en-US" dirty="0"/>
              <a:t>.</a:t>
            </a:r>
          </a:p>
          <a:p>
            <a:pPr marL="457200" indent="-457200">
              <a:buFontTx/>
              <a:buChar char="•"/>
            </a:pPr>
            <a:r>
              <a:rPr lang="en-US" altLang="en-US" dirty="0"/>
              <a:t>Graph variations of </a:t>
            </a:r>
            <a:r>
              <a:rPr lang="en-US" altLang="en-US" i="1" dirty="0"/>
              <a:t>y</a:t>
            </a:r>
            <a:r>
              <a:rPr lang="en-US" altLang="en-US" dirty="0"/>
              <a:t> = sin </a:t>
            </a:r>
            <a:r>
              <a:rPr lang="en-US" altLang="en-US" i="1" dirty="0"/>
              <a:t>x</a:t>
            </a:r>
            <a:r>
              <a:rPr lang="en-US" altLang="en-US" dirty="0"/>
              <a:t>.</a:t>
            </a:r>
          </a:p>
          <a:p>
            <a:pPr marL="457200" indent="-457200">
              <a:buFontTx/>
              <a:buChar char="•"/>
            </a:pPr>
            <a:r>
              <a:rPr lang="en-US" altLang="en-US" dirty="0"/>
              <a:t>Understand the graph of </a:t>
            </a:r>
            <a:r>
              <a:rPr lang="en-US" altLang="en-US" i="1" dirty="0"/>
              <a:t>y</a:t>
            </a:r>
            <a:r>
              <a:rPr lang="en-US" altLang="en-US" dirty="0"/>
              <a:t> = cos </a:t>
            </a:r>
            <a:r>
              <a:rPr lang="en-US" altLang="en-US" i="1" dirty="0"/>
              <a:t>x</a:t>
            </a:r>
            <a:r>
              <a:rPr lang="en-US" altLang="en-US" dirty="0"/>
              <a:t>.</a:t>
            </a:r>
          </a:p>
          <a:p>
            <a:pPr marL="457200" indent="-457200">
              <a:buFontTx/>
              <a:buChar char="•"/>
            </a:pPr>
            <a:r>
              <a:rPr lang="en-US" altLang="en-US" dirty="0"/>
              <a:t>Graph variations of </a:t>
            </a:r>
            <a:r>
              <a:rPr lang="en-US" altLang="en-US" i="1" dirty="0"/>
              <a:t>y</a:t>
            </a:r>
            <a:r>
              <a:rPr lang="en-US" altLang="en-US" dirty="0"/>
              <a:t> = cos </a:t>
            </a:r>
            <a:r>
              <a:rPr lang="en-US" altLang="en-US" i="1" dirty="0"/>
              <a:t>x</a:t>
            </a:r>
            <a:r>
              <a:rPr lang="en-US" altLang="en-US" dirty="0"/>
              <a:t>.</a:t>
            </a:r>
          </a:p>
          <a:p>
            <a:pPr marL="457200" indent="-457200">
              <a:buFontTx/>
              <a:buChar char="•"/>
            </a:pPr>
            <a:r>
              <a:rPr lang="en-US" altLang="en-US" dirty="0"/>
              <a:t>Use vertical shifts of sine and cosine curves.</a:t>
            </a:r>
          </a:p>
          <a:p>
            <a:pPr marL="457200" indent="-457200">
              <a:buFontTx/>
              <a:buChar char="•"/>
            </a:pPr>
            <a:r>
              <a:rPr lang="en-US" altLang="en-US" dirty="0"/>
              <a:t>Model periodic behavior.</a:t>
            </a:r>
          </a:p>
        </p:txBody>
      </p:sp>
    </p:spTree>
    <p:extLst>
      <p:ext uri="{BB962C8B-B14F-4D97-AF65-F5344CB8AC3E}">
        <p14:creationId xmlns:p14="http://schemas.microsoft.com/office/powerpoint/2010/main" val="21372731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:  Graphing a Function of the Form </a:t>
            </a:r>
            <a:br>
              <a:rPr lang="en-US" altLang="en-US" dirty="0"/>
            </a:b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/>
              <a:t>A</a:t>
            </a:r>
            <a:r>
              <a:rPr lang="en-US" altLang="en-US" dirty="0"/>
              <a:t>sin(</a:t>
            </a:r>
            <a:r>
              <a:rPr lang="en-US" altLang="en-US" i="1" dirty="0"/>
              <a:t>Bx </a:t>
            </a:r>
            <a:r>
              <a:rPr lang="en-US" altLang="en-US" dirty="0"/>
              <a:t>– </a:t>
            </a:r>
            <a:r>
              <a:rPr lang="en-US" altLang="en-US" i="1" dirty="0"/>
              <a:t>C</a:t>
            </a:r>
            <a:r>
              <a:rPr lang="en-US" altLang="en-US" dirty="0"/>
              <a:t>) </a:t>
            </a:r>
            <a:r>
              <a:rPr lang="en-US" altLang="en-US" i="1" dirty="0"/>
              <a:t>(continued)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1176338"/>
            <a:ext cx="8686800" cy="5092700"/>
          </a:xfrm>
        </p:spPr>
        <p:txBody>
          <a:bodyPr/>
          <a:lstStyle/>
          <a:p>
            <a:r>
              <a:rPr lang="en-US" altLang="en-US" sz="2400" b="1"/>
              <a:t>Step 3  Find the values of </a:t>
            </a:r>
            <a:r>
              <a:rPr lang="en-US" altLang="en-US" sz="2400" b="1" i="1"/>
              <a:t>y</a:t>
            </a:r>
            <a:r>
              <a:rPr lang="en-US" altLang="en-US" sz="2400" b="1"/>
              <a:t> for the five key point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1280" name="Group 80"/>
              <p:cNvGraphicFramePr>
                <a:graphicFrameLocks noGrp="1"/>
              </p:cNvGraphicFramePr>
              <p:nvPr/>
            </p:nvGraphicFramePr>
            <p:xfrm>
              <a:off x="371475" y="1625600"/>
              <a:ext cx="8343898" cy="3907473"/>
            </p:xfrm>
            <a:graphic>
              <a:graphicData uri="http://schemas.openxmlformats.org/drawingml/2006/table">
                <a:tbl>
                  <a:tblPr/>
                  <a:tblGrid>
                    <a:gridCol w="731251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5926724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1685923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</a:tblGrid>
                  <a:tr h="7985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  <m:func>
                                  <m:funcPr>
                                    <m:ctrlPr>
                                      <a:rPr lang="en-US" altLang="en-US" sz="2400" b="0" i="1" smtClean="0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en-US" sz="2400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en-US" sz="24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f>
                                          <m:fPr>
                                            <m:ctrlPr>
                                              <a:rPr lang="el-GR" altLang="en-US" sz="2400" b="0" i="1" smtClean="0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l-GR" alt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𝜋</m:t>
                                            </m:r>
                                          </m:num>
                                          <m:den>
                                            <m:r>
                                              <a:rPr lang="en-US" alt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func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73977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  <m: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24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kumimoji="0" lang="el-GR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kumimoji="0" lang="en-US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11</m:t>
                                        </m:r>
                                        <m:r>
                                          <a:rPr kumimoji="0" lang="el-GR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kumimoji="0" lang="en-US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12</m:t>
                                        </m:r>
                                      </m:den>
                                    </m:f>
                                    <m: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 −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84137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  <m: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24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kumimoji="0" lang="en-US" sz="24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kumimoji="0" lang="el-GR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kumimoji="0" lang="en-US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7</m:t>
                                        </m:r>
                                        <m:r>
                                          <a:rPr kumimoji="0" lang="el-GR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kumimoji="0" lang="en-US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6</m:t>
                                        </m:r>
                                      </m:den>
                                    </m:f>
                                    <m: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 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kumimoji="0" lang="en-US" sz="24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1280" name="Group 8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21522908"/>
                  </p:ext>
                </p:extLst>
              </p:nvPr>
            </p:nvGraphicFramePr>
            <p:xfrm>
              <a:off x="371475" y="1625600"/>
              <a:ext cx="8343898" cy="3907473"/>
            </p:xfrm>
            <a:graphic>
              <a:graphicData uri="http://schemas.openxmlformats.org/drawingml/2006/table">
                <a:tbl>
                  <a:tblPr/>
                  <a:tblGrid>
                    <a:gridCol w="73125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92672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68592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7985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3875" t="-5344" r="-28983" b="-3931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5544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2500" t="-53906" r="-1045833" b="-1011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400000" t="-53906" r="-1805" b="-10117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5544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2500" t="-154510" r="-1045833" b="-15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400000" t="-154510" r="-1805" b="-15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C69C541D-3F6F-4309-A22F-B83AFCD3A800}"/>
                  </a:ext>
                </a:extLst>
              </p:cNvPr>
              <p:cNvSpPr txBox="1"/>
              <p:nvPr/>
            </p:nvSpPr>
            <p:spPr>
              <a:xfrm>
                <a:off x="1300161" y="2404195"/>
                <a:ext cx="5857876" cy="17524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2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mPr>
                        <m:mr>
                          <m:e>
                            <m:eqArr>
                              <m:eqArrPr>
                                <m:ctrlPr>
                                  <a:rPr lang="en-US" sz="22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eqArrPr>
                              <m:e>
                                <m:r>
                                  <a:rPr lang="en-US" sz="2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2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2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d>
                                  <m:dPr>
                                    <m:ctrlPr>
                                      <a:rPr lang="en-US" sz="22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2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·</m:t>
                                    </m:r>
                                    <m:f>
                                      <m:fPr>
                                        <m:ctrlP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  <m: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den>
                                    </m:f>
                                    <m:r>
                                      <a:rPr lang="en-US" sz="22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 sz="22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2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d>
                                  <m:dPr>
                                    <m:ctrlPr>
                                      <a:rPr lang="en-US" sz="22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  <m: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den>
                                    </m:f>
                                    <m:r>
                                      <a:rPr lang="en-US" sz="22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2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  <m: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r>
                                  <a:rPr lang="en-US" sz="22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2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d>
                                  <m:dPr>
                                    <m:ctrlPr>
                                      <a:rPr lang="en-US" sz="22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9</m:t>
                                        </m:r>
                                        <m: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 sz="22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d>
                                  <m:dPr>
                                    <m:ctrlPr>
                                      <a:rPr lang="en-US" sz="22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n-US" sz="2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 sz="2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3·</m:t>
                                </m:r>
                                <m:r>
                                  <a:rPr lang="en-US" sz="22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  <m:r>
                                  <a:rPr lang="en-US" sz="22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sz="2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−3</m:t>
                                </m:r>
                              </m:e>
                            </m:eqArr>
                          </m:e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en-US" sz="22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69C541D-3F6F-4309-A22F-B83AFCD3A8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0161" y="2404195"/>
                <a:ext cx="5857876" cy="175246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7B7B1C6A-B1FA-4731-92FA-D2ACD5A93897}"/>
                  </a:ext>
                </a:extLst>
              </p:cNvPr>
              <p:cNvSpPr txBox="1"/>
              <p:nvPr/>
            </p:nvSpPr>
            <p:spPr>
              <a:xfrm>
                <a:off x="1300161" y="4028458"/>
                <a:ext cx="5336383" cy="16328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2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mPr>
                        <m:mr>
                          <m:e>
                            <m:eqArr>
                              <m:eqArrPr>
                                <m:ctrlPr>
                                  <a:rPr lang="en-US" sz="22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eqArrPr>
                              <m:e>
                                <m:r>
                                  <a:rPr lang="en-US" sz="2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2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2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d>
                                  <m:dPr>
                                    <m:ctrlPr>
                                      <a:rPr lang="en-US" sz="22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2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·</m:t>
                                    </m:r>
                                    <m:f>
                                      <m:fPr>
                                        <m:ctrlP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7</m:t>
                                        </m:r>
                                        <m: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den>
                                    </m:f>
                                    <m:r>
                                      <a:rPr lang="en-US" sz="22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 sz="22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2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d>
                                  <m:dPr>
                                    <m:ctrlPr>
                                      <a:rPr lang="en-US" sz="22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7</m:t>
                                        </m:r>
                                        <m: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  <m:r>
                                      <a:rPr lang="en-US" sz="22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r>
                                  <a:rPr lang="en-US" sz="22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2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d>
                                  <m:dPr>
                                    <m:ctrlPr>
                                      <a:rPr lang="en-US" sz="22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  <m:r>
                                          <a:rPr lang="en-US" sz="22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n-US" sz="22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 sz="22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d>
                                  <m:dPr>
                                    <m:ctrlPr>
                                      <a:rPr lang="en-US" sz="22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2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e>
                                </m:d>
                                <m:r>
                                  <a:rPr lang="en-US" sz="2200" b="0" i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sz="2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·0=0</m:t>
                                </m:r>
                              </m:e>
                            </m:eqArr>
                          </m:e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en-US" sz="22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B7B1C6A-B1FA-4731-92FA-D2ACD5A938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0161" y="4028458"/>
                <a:ext cx="5336383" cy="163281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7124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532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00025" y="1304925"/>
                <a:ext cx="8686800" cy="4949825"/>
              </a:xfrm>
            </p:spPr>
            <p:txBody>
              <a:bodyPr/>
              <a:lstStyle/>
              <a:p>
                <a:pPr/>
                <a:r>
                  <a:rPr lang="en-US" altLang="en-US" b="1" dirty="0"/>
                  <a:t>Step 4  Connect the five key points with a smooth curve and graph one complete cycle of the function </a:t>
                </a:r>
                <a:r>
                  <a:rPr lang="en-US" altLang="en-US" b="0" i="1" dirty="0">
                    <a:latin typeface="Cambria Math" panose="02040503050406030204" pitchFamily="18" charset="0"/>
                  </a:rPr>
                  <a:t/>
                </a:r>
                <a:br>
                  <a:rPr lang="en-US" altLang="en-US" b="0" i="1" dirty="0"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3</m:t>
                      </m:r>
                      <m:func>
                        <m:func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alt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l-GR" altLang="en-US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l-GR" altLang="en-US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</m:e>
                      </m:func>
                    </m:oMath>
                  </m:oMathPara>
                </a14:m>
                <a:endParaRPr lang="en-US" altLang="en-US" b="1" dirty="0"/>
              </a:p>
            </p:txBody>
          </p:sp>
        </mc:Choice>
        <mc:Fallback xmlns="">
          <p:sp>
            <p:nvSpPr>
              <p:cNvPr id="2253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00025" y="1304925"/>
                <a:ext cx="8686800" cy="4949825"/>
              </a:xfrm>
              <a:blipFill>
                <a:blip r:embed="rId3"/>
                <a:stretch>
                  <a:fillRect l="-1474" t="-1232" r="-11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543" name="Picture 15" descr="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0263" y="2419350"/>
            <a:ext cx="3657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:  Graphing a Function of the Form </a:t>
            </a:r>
            <a:br>
              <a:rPr lang="en-US" altLang="en-US" dirty="0"/>
            </a:b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/>
              <a:t>A</a:t>
            </a:r>
            <a:r>
              <a:rPr lang="en-US" altLang="en-US" dirty="0"/>
              <a:t>sin(</a:t>
            </a:r>
            <a:r>
              <a:rPr lang="en-US" altLang="en-US" i="1" dirty="0"/>
              <a:t>Bx </a:t>
            </a:r>
            <a:r>
              <a:rPr lang="en-US" altLang="en-US" dirty="0"/>
              <a:t>– </a:t>
            </a:r>
            <a:r>
              <a:rPr lang="en-US" altLang="en-US" i="1" dirty="0"/>
              <a:t>C</a:t>
            </a:r>
            <a:r>
              <a:rPr lang="en-US" altLang="en-US" dirty="0"/>
              <a:t>) </a:t>
            </a:r>
            <a:r>
              <a:rPr lang="en-US" altLang="en-US" i="1" dirty="0"/>
              <a:t>(continued)</a:t>
            </a: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2671763" y="3433763"/>
            <a:ext cx="1876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amplitude = 3</a:t>
            </a:r>
            <a:endParaRPr lang="en-US" altLang="en-US"/>
          </a:p>
        </p:txBody>
      </p:sp>
      <p:sp>
        <p:nvSpPr>
          <p:cNvPr id="59398" name="Line 6"/>
          <p:cNvSpPr>
            <a:spLocks noChangeShapeType="1"/>
          </p:cNvSpPr>
          <p:nvPr/>
        </p:nvSpPr>
        <p:spPr bwMode="auto">
          <a:xfrm>
            <a:off x="4811713" y="3032125"/>
            <a:ext cx="0" cy="1176338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5802313" y="5797550"/>
            <a:ext cx="96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period</a:t>
            </a:r>
            <a:endParaRPr lang="en-US" altLang="en-US"/>
          </a:p>
        </p:txBody>
      </p:sp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6764338" y="5975350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228501" imgH="203112" progId="Equation.DSMT4">
                  <p:embed/>
                </p:oleObj>
              </mc:Choice>
              <mc:Fallback>
                <p:oleObj name="Equation" r:id="rId5" imgW="228501" imgH="203112" progId="Equation.DSMT4">
                  <p:embed/>
                  <p:pic>
                    <p:nvPicPr>
                      <p:cNvPr id="594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5975350"/>
                        <a:ext cx="228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1" name="Line 9"/>
          <p:cNvSpPr>
            <a:spLocks noChangeShapeType="1"/>
          </p:cNvSpPr>
          <p:nvPr/>
        </p:nvSpPr>
        <p:spPr bwMode="auto">
          <a:xfrm>
            <a:off x="5402263" y="5594350"/>
            <a:ext cx="2581275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Text Box 10"/>
          <p:cNvSpPr txBox="1">
            <a:spLocks noChangeArrowheads="1"/>
          </p:cNvSpPr>
          <p:nvPr/>
        </p:nvSpPr>
        <p:spPr bwMode="auto">
          <a:xfrm>
            <a:off x="2671763" y="4430713"/>
            <a:ext cx="1495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phase shift</a:t>
            </a:r>
            <a:endParaRPr lang="en-US" altLang="en-US"/>
          </a:p>
        </p:txBody>
      </p:sp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4222750" y="4291013"/>
          <a:ext cx="254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253890" imgH="723586" progId="Equation.DSMT4">
                  <p:embed/>
                </p:oleObj>
              </mc:Choice>
              <mc:Fallback>
                <p:oleObj name="Equation" r:id="rId7" imgW="253890" imgH="723586" progId="Equation.DSMT4">
                  <p:embed/>
                  <p:pic>
                    <p:nvPicPr>
                      <p:cNvPr id="594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4291013"/>
                        <a:ext cx="254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4" name="Line 12"/>
          <p:cNvSpPr>
            <a:spLocks noChangeShapeType="1"/>
          </p:cNvSpPr>
          <p:nvPr/>
        </p:nvSpPr>
        <p:spPr bwMode="auto">
          <a:xfrm flipV="1">
            <a:off x="4651375" y="4311650"/>
            <a:ext cx="750888" cy="361950"/>
          </a:xfrm>
          <a:prstGeom prst="line">
            <a:avLst/>
          </a:prstGeom>
          <a:noFill/>
          <a:ln w="19050">
            <a:solidFill>
              <a:srgbClr val="E6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146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7" grpId="0"/>
      <p:bldP spid="59399" grpId="0"/>
      <p:bldP spid="5940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graph of </a:t>
            </a:r>
            <a:r>
              <a:rPr lang="en-US" altLang="en-US" i="1"/>
              <a:t>y</a:t>
            </a:r>
            <a:r>
              <a:rPr lang="en-US" altLang="en-US"/>
              <a:t> = cos</a:t>
            </a:r>
            <a:r>
              <a:rPr lang="en-US" altLang="en-US" i="1"/>
              <a:t>x</a:t>
            </a:r>
          </a:p>
        </p:txBody>
      </p:sp>
      <p:pic>
        <p:nvPicPr>
          <p:cNvPr id="23555" name="Picture 4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8" y="1176338"/>
            <a:ext cx="7591425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5" descr="graph of y=cos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388" y="3743325"/>
            <a:ext cx="6753225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28751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ome Properties of the Graph of </a:t>
            </a: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dirty="0" err="1"/>
              <a:t>cos</a:t>
            </a:r>
            <a:r>
              <a:rPr lang="en-US" altLang="en-US" i="1" dirty="0" err="1"/>
              <a:t>x</a:t>
            </a:r>
            <a:endParaRPr lang="en-US" altLang="en-US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xmlns="" id="{73F74726-F240-4F53-A754-87F204B0164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domain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, ∞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The range is [ –1, 1].</a:t>
                </a:r>
              </a:p>
              <a:p>
                <a:r>
                  <a:rPr lang="en-US" dirty="0"/>
                  <a:t>The period is 2</a:t>
                </a:r>
                <a:r>
                  <a:rPr lang="el-GR" i="1" dirty="0"/>
                  <a:t>π</a:t>
                </a:r>
                <a:r>
                  <a:rPr lang="en-US" i="1" dirty="0"/>
                  <a:t>.</a:t>
                </a:r>
              </a:p>
              <a:p>
                <a:r>
                  <a:rPr lang="en-US" dirty="0"/>
                  <a:t>The function is an even function:  cos(– </a:t>
                </a:r>
                <a:r>
                  <a:rPr lang="en-US" i="1" dirty="0"/>
                  <a:t>x</a:t>
                </a:r>
                <a:r>
                  <a:rPr lang="en-US" dirty="0"/>
                  <a:t>) =  cos </a:t>
                </a:r>
                <a:r>
                  <a:rPr lang="en-US" i="1" dirty="0"/>
                  <a:t>x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73F74726-F240-4F53-A754-87F204B016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t="-1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4" descr="graph of y=cosx">
            <a:extLst>
              <a:ext uri="{FF2B5EF4-FFF2-40B4-BE49-F238E27FC236}">
                <a16:creationId xmlns:a16="http://schemas.microsoft.com/office/drawing/2014/main" xmlns="" id="{DE41FF1F-6FB0-4B18-8208-C9630EC8E0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071" y="3429000"/>
            <a:ext cx="6753225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20331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nusoidal Graphs</a:t>
            </a:r>
          </a:p>
        </p:txBody>
      </p:sp>
      <p:pic>
        <p:nvPicPr>
          <p:cNvPr id="25603" name="Picture 5" descr="graph of y=cos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" y="3919538"/>
            <a:ext cx="6061075" cy="235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6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1290638"/>
            <a:ext cx="6407150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2471" name="Text Box 7"/>
              <p:cNvSpPr txBox="1">
                <a:spLocks noChangeArrowheads="1"/>
              </p:cNvSpPr>
              <p:nvPr/>
            </p:nvSpPr>
            <p:spPr bwMode="auto">
              <a:xfrm>
                <a:off x="6561138" y="3016250"/>
                <a:ext cx="2345514" cy="23546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90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15000"/>
                  </a:lnSpc>
                  <a:spcBef>
                    <a:spcPct val="0"/>
                  </a:spcBef>
                </a:pPr>
                <a:r>
                  <a:rPr lang="en-US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e graph of</a:t>
                </a:r>
                <a:br>
                  <a:rPr lang="en-US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</a:br>
                <a:r>
                  <a:rPr lang="en-US" altLang="en-US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</a:t>
                </a:r>
                <a:r>
                  <a:rPr lang="en-US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= cos </a:t>
                </a:r>
                <a:r>
                  <a:rPr lang="en-US" altLang="en-US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is the </a:t>
                </a:r>
              </a:p>
              <a:p>
                <a:pPr eaLnBrk="1" hangingPunct="1">
                  <a:lnSpc>
                    <a:spcPct val="115000"/>
                  </a:lnSpc>
                  <a:spcBef>
                    <a:spcPct val="0"/>
                  </a:spcBef>
                </a:pPr>
                <a:r>
                  <a:rPr lang="en-US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graph of </a:t>
                </a:r>
                <a:r>
                  <a:rPr lang="en-US" altLang="en-US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</a:t>
                </a:r>
                <a:r>
                  <a:rPr lang="en-US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= sin </a:t>
                </a:r>
                <a:r>
                  <a:rPr lang="en-US" altLang="en-US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eaLnBrk="1" hangingPunct="1">
                  <a:lnSpc>
                    <a:spcPct val="115000"/>
                  </a:lnSpc>
                  <a:spcBef>
                    <a:spcPct val="0"/>
                  </a:spcBef>
                </a:pPr>
                <a:r>
                  <a:rPr lang="en-US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with a phase shift</a:t>
                </a:r>
              </a:p>
              <a:p>
                <a:pPr eaLnBrk="1" hangingPunct="1">
                  <a:lnSpc>
                    <a:spcPct val="115000"/>
                  </a:lnSpc>
                  <a:spcBef>
                    <a:spcPct val="0"/>
                  </a:spcBef>
                </a:pPr>
                <a:r>
                  <a:rPr lang="en-US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alt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l-GR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l-GR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47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61138" y="3016250"/>
                <a:ext cx="2345514" cy="2354684"/>
              </a:xfrm>
              <a:prstGeom prst="rect">
                <a:avLst/>
              </a:prstGeom>
              <a:blipFill>
                <a:blip r:embed="rId4"/>
                <a:stretch>
                  <a:fillRect l="-3896" t="-1036" r="-2597" b="-15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606" name="Text Box 8"/>
          <p:cNvSpPr txBox="1">
            <a:spLocks noChangeArrowheads="1"/>
          </p:cNvSpPr>
          <p:nvPr/>
        </p:nvSpPr>
        <p:spPr bwMode="auto">
          <a:xfrm>
            <a:off x="6397625" y="1276350"/>
            <a:ext cx="268763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The graphs of sin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functions and cosin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functions are called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sinusoidal graphs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B571A774-8EE1-49B4-803B-4ED88BE8DEFC}"/>
                  </a:ext>
                </a:extLst>
              </p:cNvPr>
              <p:cNvSpPr txBox="1"/>
              <p:nvPr/>
            </p:nvSpPr>
            <p:spPr>
              <a:xfrm>
                <a:off x="5826522" y="5384553"/>
                <a:ext cx="3258741" cy="8244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571A774-8EE1-49B4-803B-4ED88BE8DE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6522" y="5384553"/>
                <a:ext cx="3258741" cy="82445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4647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1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raphing Variations of </a:t>
            </a: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dirty="0" err="1"/>
              <a:t>cos</a:t>
            </a:r>
            <a:r>
              <a:rPr lang="en-US" altLang="en-US" i="1" dirty="0" err="1"/>
              <a:t>x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xmlns="" id="{2383DFA1-3BAF-4AD1-9841-7304DFD19A8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graph of </a:t>
                </a:r>
                <a:r>
                  <a:rPr lang="en-US" i="1" dirty="0"/>
                  <a:t>y = A </a:t>
                </a:r>
                <a:r>
                  <a:rPr lang="en-US" dirty="0"/>
                  <a:t>cos</a:t>
                </a:r>
                <a:r>
                  <a:rPr lang="en-US" i="1" dirty="0"/>
                  <a:t> Bx</a:t>
                </a:r>
                <a:r>
                  <a:rPr lang="en-US" dirty="0"/>
                  <a:t>, </a:t>
                </a:r>
                <a:r>
                  <a:rPr lang="en-US" i="1" dirty="0"/>
                  <a:t>B</a:t>
                </a:r>
                <a:r>
                  <a:rPr lang="en-US" dirty="0"/>
                  <a:t> &gt; 0, has</a:t>
                </a:r>
              </a:p>
              <a:p>
                <a:endParaRPr lang="en-US" dirty="0"/>
              </a:p>
              <a:p>
                <a:r>
                  <a:rPr lang="en-US" dirty="0"/>
                  <a:t>amplitude = |</a:t>
                </a:r>
                <a:r>
                  <a:rPr lang="en-US" i="1" dirty="0"/>
                  <a:t>A</a:t>
                </a:r>
                <a:r>
                  <a:rPr lang="en-US" dirty="0"/>
                  <a:t>|</a:t>
                </a:r>
              </a:p>
              <a:p>
                <a:endParaRPr lang="en-US" dirty="0"/>
              </a:p>
              <a:p>
                <a:r>
                  <a:rPr lang="en-US" dirty="0"/>
                  <a:t>period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2383DFA1-3BAF-4AD1-9841-7304DFD19A8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t="-1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4" descr="5">
            <a:extLst>
              <a:ext uri="{FF2B5EF4-FFF2-40B4-BE49-F238E27FC236}">
                <a16:creationId xmlns:a16="http://schemas.microsoft.com/office/drawing/2014/main" xmlns="" id="{52B3F7DB-012C-49AF-AAC7-BCE7309B5C7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53" t="-1" b="-4981"/>
          <a:stretch/>
        </p:blipFill>
        <p:spPr bwMode="auto">
          <a:xfrm>
            <a:off x="4057650" y="2239958"/>
            <a:ext cx="4146549" cy="3546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86123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:  Graphing a Function of the Form </a:t>
            </a:r>
            <a:br>
              <a:rPr lang="en-US" altLang="en-US" dirty="0"/>
            </a:b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 err="1"/>
              <a:t>A</a:t>
            </a:r>
            <a:r>
              <a:rPr lang="en-US" altLang="en-US" dirty="0" err="1"/>
              <a:t>cos</a:t>
            </a:r>
            <a:r>
              <a:rPr lang="en-US" altLang="en-US" i="1" dirty="0" err="1"/>
              <a:t>Bx</a:t>
            </a:r>
            <a:endParaRPr lang="en-US" altLang="en-US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1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Determine the amplitude and period of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−4</m:t>
                    </m:r>
                    <m:func>
                      <m:func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</m:e>
                    </m:func>
                  </m:oMath>
                </a14:m>
                <a:endParaRPr lang="en-US" altLang="en-US" dirty="0"/>
              </a:p>
              <a:p>
                <a:r>
                  <a:rPr lang="en-US" altLang="en-US" dirty="0"/>
                  <a:t>Then graph the function for –2 ≤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≤ 2.</a:t>
                </a:r>
              </a:p>
              <a:p>
                <a:r>
                  <a:rPr lang="en-US" altLang="en-US" b="1" dirty="0"/>
                  <a:t>Step 1  Identify the amplitude and the period.</a:t>
                </a:r>
              </a:p>
              <a:p>
                <a:endParaRPr lang="en-US" altLang="en-US" b="1" dirty="0"/>
              </a:p>
              <a:p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mplitude: |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| = |–4| = 4 </a:t>
                </a:r>
              </a:p>
              <a:p>
                <a:endParaRPr lang="en-US" altLang="en-US" dirty="0"/>
              </a:p>
              <a:p>
                <a:r>
                  <a:rPr lang="en-US" altLang="en-US" dirty="0"/>
                  <a:t>period:  </a:t>
                </a:r>
              </a:p>
              <a:p>
                <a:endParaRPr lang="en-US" altLang="en-US" b="1" dirty="0"/>
              </a:p>
            </p:txBody>
          </p:sp>
        </mc:Choice>
        <mc:Fallback xmlns="">
          <p:sp>
            <p:nvSpPr>
              <p:cNvPr id="276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t="-1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D697AA93-90D1-4522-9851-2B17824C3C64}"/>
                  </a:ext>
                </a:extLst>
              </p:cNvPr>
              <p:cNvSpPr txBox="1"/>
              <p:nvPr/>
            </p:nvSpPr>
            <p:spPr>
              <a:xfrm>
                <a:off x="1035050" y="4146550"/>
                <a:ext cx="2643188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697AA93-90D1-4522-9851-2B17824C3C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5050" y="4146550"/>
                <a:ext cx="2643188" cy="90178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0810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:  Graphing a Function of the Form </a:t>
            </a:r>
            <a:br>
              <a:rPr lang="en-US" altLang="en-US" dirty="0"/>
            </a:b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 err="1"/>
              <a:t>A</a:t>
            </a:r>
            <a:r>
              <a:rPr lang="en-US" altLang="en-US" dirty="0" err="1"/>
              <a:t>cos</a:t>
            </a:r>
            <a:r>
              <a:rPr lang="en-US" altLang="en-US" i="1" dirty="0" err="1"/>
              <a:t>Bx</a:t>
            </a:r>
            <a:r>
              <a:rPr lang="en-US" altLang="en-US" i="1" dirty="0"/>
              <a:t> 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b="1" dirty="0"/>
                  <a:t>Step 2  Find the values of </a:t>
                </a:r>
                <a:r>
                  <a:rPr lang="en-US" altLang="en-US" b="1" i="1" dirty="0"/>
                  <a:t>x</a:t>
                </a:r>
                <a:r>
                  <a:rPr lang="en-US" altLang="en-US" b="1" dirty="0"/>
                  <a:t> for the five key points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period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en-US" b="1" dirty="0"/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t="-1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2AD287FC-5589-4BAA-AAEA-7EF228924B10}"/>
                  </a:ext>
                </a:extLst>
              </p:cNvPr>
              <p:cNvSpPr txBox="1"/>
              <p:nvPr/>
            </p:nvSpPr>
            <p:spPr>
              <a:xfrm>
                <a:off x="340319" y="2852132"/>
                <a:ext cx="145375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AD287FC-5589-4BAA-AAEA-7EF228924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319" y="2852132"/>
                <a:ext cx="1453754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4488AB1F-4DC5-4EAE-AC4C-117F60D169EE}"/>
                  </a:ext>
                </a:extLst>
              </p:cNvPr>
              <p:cNvSpPr txBox="1"/>
              <p:nvPr/>
            </p:nvSpPr>
            <p:spPr>
              <a:xfrm>
                <a:off x="2903934" y="2664260"/>
                <a:ext cx="2725341" cy="89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488AB1F-4DC5-4EAE-AC4C-117F60D169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3934" y="2664260"/>
                <a:ext cx="2725341" cy="8989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F01AB0E0-7D24-4C16-95DC-8F8E340DF4B7}"/>
                  </a:ext>
                </a:extLst>
              </p:cNvPr>
              <p:cNvSpPr txBox="1"/>
              <p:nvPr/>
            </p:nvSpPr>
            <p:spPr>
              <a:xfrm>
                <a:off x="258165" y="3644235"/>
                <a:ext cx="2985989" cy="89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01AB0E0-7D24-4C16-95DC-8F8E340DF4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165" y="3644235"/>
                <a:ext cx="2985989" cy="8989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6BA40962-B03C-4916-9DD9-DDB67CF1B8ED}"/>
                  </a:ext>
                </a:extLst>
              </p:cNvPr>
              <p:cNvSpPr txBox="1"/>
              <p:nvPr/>
            </p:nvSpPr>
            <p:spPr>
              <a:xfrm>
                <a:off x="3507582" y="3651897"/>
                <a:ext cx="3054351" cy="89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A40962-B03C-4916-9DD9-DDB67CF1B8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7582" y="3651897"/>
                <a:ext cx="3054351" cy="89896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7CB667E1-E251-4F23-80D6-719D90BF4A8B}"/>
                  </a:ext>
                </a:extLst>
              </p:cNvPr>
              <p:cNvSpPr txBox="1"/>
              <p:nvPr/>
            </p:nvSpPr>
            <p:spPr>
              <a:xfrm>
                <a:off x="110874" y="5022575"/>
                <a:ext cx="3280569" cy="89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CB667E1-E251-4F23-80D6-719D90BF4A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74" y="5022575"/>
                <a:ext cx="3280569" cy="89896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7421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  <p:bldP spid="19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:  Graphing a Function of the Form </a:t>
            </a:r>
            <a:br>
              <a:rPr lang="en-US" altLang="en-US" dirty="0"/>
            </a:b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 err="1"/>
              <a:t>A</a:t>
            </a:r>
            <a:r>
              <a:rPr lang="en-US" altLang="en-US" dirty="0" err="1"/>
              <a:t>cos</a:t>
            </a:r>
            <a:r>
              <a:rPr lang="en-US" altLang="en-US" i="1" dirty="0" err="1"/>
              <a:t>Bx</a:t>
            </a:r>
            <a:r>
              <a:rPr lang="en-US" altLang="en-US" i="1" dirty="0"/>
              <a:t> (continued)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20603"/>
            <a:ext cx="8686800" cy="5092700"/>
          </a:xfrm>
        </p:spPr>
        <p:txBody>
          <a:bodyPr/>
          <a:lstStyle/>
          <a:p>
            <a:r>
              <a:rPr lang="en-US" altLang="en-US" sz="2400" b="1" dirty="0"/>
              <a:t>Step 3  Find the values of </a:t>
            </a:r>
            <a:r>
              <a:rPr lang="en-US" altLang="en-US" sz="2400" b="1" i="1" dirty="0"/>
              <a:t>y</a:t>
            </a:r>
            <a:r>
              <a:rPr lang="en-US" altLang="en-US" sz="2400" b="1" dirty="0"/>
              <a:t> for the five key point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1280" name="Group 80"/>
              <p:cNvGraphicFramePr>
                <a:graphicFrameLocks noGrp="1"/>
              </p:cNvGraphicFramePr>
              <p:nvPr/>
            </p:nvGraphicFramePr>
            <p:xfrm>
              <a:off x="371476" y="1515262"/>
              <a:ext cx="7988300" cy="4272090"/>
            </p:xfrm>
            <a:graphic>
              <a:graphicData uri="http://schemas.openxmlformats.org/drawingml/2006/table">
                <a:tbl>
                  <a:tblPr/>
                  <a:tblGrid>
                    <a:gridCol w="700087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6047586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1240627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</a:tblGrid>
                  <a:tr h="7985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</a:rPr>
                                  <m:t>=−4</m:t>
                                </m:r>
                                <m:func>
                                  <m:funcPr>
                                    <m:ctrlPr>
                                      <a:rPr lang="en-US" altLang="en-US" sz="2800" b="0" i="1" smtClean="0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en-US" sz="28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kumimoji="0" 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kumimoji="0" 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73977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=−4</m:t>
                                </m:r>
                                <m:func>
                                  <m:funcPr>
                                    <m:ctrlPr>
                                      <a:rPr lang="en-US" altLang="en-US" sz="2400" b="0" i="1" smtClean="0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en-US" sz="24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en-US" sz="24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∙0</m:t>
                                        </m:r>
                                      </m:e>
                                    </m:d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−4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en-US" sz="2400" b="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0=−4</m:t>
                                    </m:r>
                                    <m:d>
                                      <m:dPr>
                                        <m:ctrlPr>
                                          <a:rPr lang="en-US" altLang="en-US" sz="24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−4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altLang="en-US" sz="2400" b="0" i="0" dirty="0">
                            <a:latin typeface="Times New Roman" panose="020206030504050203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0,−4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84137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4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kumimoji="0" lang="en-US" sz="24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=−4</m:t>
                                </m:r>
                                <m:func>
                                  <m:funcPr>
                                    <m:ctrlPr>
                                      <a:rPr lang="en-US" altLang="en-US" sz="2400" b="0" i="1" smtClean="0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en-US" sz="24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en-US" sz="24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∙</m:t>
                                        </m:r>
                                        <m:f>
                                          <m:fPr>
                                            <m:ctrlPr>
                                              <a:rPr lang="el-GR" altLang="en-US" sz="2400" b="0" i="1" smtClean="0">
                                                <a:latin typeface="Cambria Math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alt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el-GR" alt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d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−4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en-US" sz="2400" b="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</m:t>
                                    </m:r>
                                    <m:f>
                                      <m:fPr>
                                        <m:ctrlPr>
                                          <a:rPr lang="el-GR" altLang="en-US" sz="24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l-GR" alt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l-GR" alt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−4</m:t>
                                    </m:r>
                                    <m:d>
                                      <m:dPr>
                                        <m:ctrlPr>
                                          <a:rPr lang="en-US" altLang="en-US" sz="24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d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kumimoji="0" lang="el-GR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kumimoji="0" lang="en-US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kumimoji="0" lang="en-US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 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kumimoji="0" lang="en-US" sz="24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78422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=−4</m:t>
                                </m:r>
                                <m:func>
                                  <m:funcPr>
                                    <m:ctrlPr>
                                      <a:rPr lang="en-US" altLang="en-US" sz="2400" b="0" i="1" smtClean="0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en-US" sz="24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en-US" sz="24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∙1</m:t>
                                        </m:r>
                                      </m:e>
                                    </m:d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−4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en-US" sz="2400" b="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−4</m:t>
                                    </m:r>
                                    <m:d>
                                      <m:dPr>
                                        <m:ctrlPr>
                                          <a:rPr lang="en-US" altLang="en-US" sz="24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4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, 4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kumimoji="0" lang="en-US" sz="24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1280" name="Group 8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23198873"/>
                  </p:ext>
                </p:extLst>
              </p:nvPr>
            </p:nvGraphicFramePr>
            <p:xfrm>
              <a:off x="371476" y="1515262"/>
              <a:ext cx="7988300" cy="4272090"/>
            </p:xfrm>
            <a:graphic>
              <a:graphicData uri="http://schemas.openxmlformats.org/drawingml/2006/table">
                <a:tbl>
                  <a:tblPr/>
                  <a:tblGrid>
                    <a:gridCol w="70008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04758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24062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7985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3595" t="-7634" r="-21047" b="-4381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kumimoji="0" 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kumimoji="0" 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005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3595" t="-85455" r="-21047" b="-2478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552941" t="-85455" r="-2451" b="-2478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46189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7391" t="-126971" r="-1045217" b="-697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3595" t="-126971" r="-21047" b="-697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552941" t="-126971" r="-2451" b="-6971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005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3595" t="-331515" r="-21047" b="-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552941" t="-331515" r="-2451" b="-181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61028452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:  Graphing a Function of the Form </a:t>
            </a:r>
            <a:br>
              <a:rPr lang="en-US" altLang="en-US" dirty="0"/>
            </a:b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 err="1"/>
              <a:t>A</a:t>
            </a:r>
            <a:r>
              <a:rPr lang="en-US" altLang="en-US" dirty="0" err="1"/>
              <a:t>cos</a:t>
            </a:r>
            <a:r>
              <a:rPr lang="en-US" altLang="en-US" i="1" dirty="0" err="1"/>
              <a:t>Bx</a:t>
            </a:r>
            <a:r>
              <a:rPr lang="en-US" altLang="en-US" i="1" dirty="0"/>
              <a:t> (continued)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20603"/>
            <a:ext cx="8686800" cy="5092700"/>
          </a:xfrm>
        </p:spPr>
        <p:txBody>
          <a:bodyPr/>
          <a:lstStyle/>
          <a:p>
            <a:r>
              <a:rPr lang="en-US" altLang="en-US" sz="2400" b="1" dirty="0"/>
              <a:t>Step 3  Find the values of </a:t>
            </a:r>
            <a:r>
              <a:rPr lang="en-US" altLang="en-US" sz="2400" b="1" i="1" dirty="0"/>
              <a:t>y</a:t>
            </a:r>
            <a:r>
              <a:rPr lang="en-US" altLang="en-US" sz="2400" b="1" dirty="0"/>
              <a:t> for the five key point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1280" name="Group 80"/>
              <p:cNvGraphicFramePr>
                <a:graphicFrameLocks noGrp="1"/>
              </p:cNvGraphicFramePr>
              <p:nvPr/>
            </p:nvGraphicFramePr>
            <p:xfrm>
              <a:off x="371476" y="1515262"/>
              <a:ext cx="7988300" cy="3555112"/>
            </p:xfrm>
            <a:graphic>
              <a:graphicData uri="http://schemas.openxmlformats.org/drawingml/2006/table">
                <a:tbl>
                  <a:tblPr/>
                  <a:tblGrid>
                    <a:gridCol w="700087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6047586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1240627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</a:tblGrid>
                  <a:tr h="7985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</a:rPr>
                                  <m:t>=−4</m:t>
                                </m:r>
                                <m:func>
                                  <m:funcPr>
                                    <m:ctrlPr>
                                      <a:rPr lang="en-US" altLang="en-US" sz="2800" b="0" i="1" smtClean="0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en-US" sz="28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kumimoji="0" 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kumimoji="0" 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84137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24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kumimoji="0" lang="en-US" sz="24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</a:rPr>
                                  <m:t>=−4</m:t>
                                </m:r>
                                <m:func>
                                  <m:funcPr>
                                    <m:ctrlPr>
                                      <a:rPr lang="en-US" altLang="en-US" sz="2200" b="0" i="1" smtClean="0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en-US" sz="22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en-US" sz="22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en-US" sz="2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  <m:r>
                                          <a:rPr lang="en-US" altLang="en-US" sz="2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∙</m:t>
                                        </m:r>
                                        <m:f>
                                          <m:fPr>
                                            <m:ctrlPr>
                                              <a:rPr lang="el-GR" altLang="en-US" sz="2200" b="0" i="1" smtClean="0">
                                                <a:latin typeface="Cambria Math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altLang="en-US" sz="22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num>
                                          <m:den>
                                            <m:r>
                                              <a:rPr lang="el-GR" altLang="en-US" sz="22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d>
                                    <m:r>
                                      <a:rPr lang="en-US" altLang="en-US" sz="2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−4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en-US" sz="2200" b="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  <m:r>
                                      <a:rPr lang="en-US" altLang="en-US" sz="2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</m:t>
                                    </m:r>
                                    <m:f>
                                      <m:fPr>
                                        <m:ctrlPr>
                                          <a:rPr lang="el-GR" altLang="en-US" sz="22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en-US" sz="2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el-GR" altLang="en-US" sz="2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l-GR" altLang="en-US" sz="2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r>
                                      <a:rPr lang="en-US" altLang="en-US" sz="2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−4</m:t>
                                    </m:r>
                                    <m:d>
                                      <m:dPr>
                                        <m:ctrlPr>
                                          <a:rPr lang="en-US" altLang="en-US" sz="22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en-US" sz="2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d>
                                    <m:r>
                                      <a:rPr lang="en-US" altLang="en-US" sz="2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kumimoji="0" lang="en-US" sz="22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kumimoji="0" lang="el-GR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kumimoji="0" lang="en-US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kumimoji="0" lang="en-US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 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kumimoji="0" lang="en-US" sz="24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78422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=−4</m:t>
                                </m:r>
                                <m:func>
                                  <m:funcPr>
                                    <m:ctrlPr>
                                      <a:rPr lang="en-US" altLang="en-US" sz="2400" b="0" i="1" smtClean="0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en-US" sz="24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en-US" sz="24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∙2</m:t>
                                        </m:r>
                                      </m:e>
                                    </m:d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−4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en-US" sz="2400" b="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2</m:t>
                                    </m:r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−4</m:t>
                                    </m:r>
                                    <m:d>
                                      <m:dPr>
                                        <m:ctrlPr>
                                          <a:rPr lang="en-US" altLang="en-US" sz="24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−4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, −4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kumimoji="0" lang="en-US" sz="24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1280" name="Group 8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16451292"/>
                  </p:ext>
                </p:extLst>
              </p:nvPr>
            </p:nvGraphicFramePr>
            <p:xfrm>
              <a:off x="371476" y="1515262"/>
              <a:ext cx="7988300" cy="3555112"/>
            </p:xfrm>
            <a:graphic>
              <a:graphicData uri="http://schemas.openxmlformats.org/drawingml/2006/table">
                <a:tbl>
                  <a:tblPr/>
                  <a:tblGrid>
                    <a:gridCol w="70008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04758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24062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7985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3595" t="-7634" r="-21047" b="-3488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kumimoji="0" 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kumimoji="0" 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39344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7391" t="-61572" r="-1045217" b="-995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3595" t="-61572" r="-21047" b="-995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552941" t="-61572" r="-2451" b="-9956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36315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3595" t="-165179" r="-21047" b="-17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552941" t="-165179" r="-2451" b="-17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0303311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Graph of </a:t>
            </a: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dirty="0" err="1"/>
              <a:t>sin</a:t>
            </a:r>
            <a:r>
              <a:rPr lang="en-US" altLang="en-US" i="1" dirty="0" err="1"/>
              <a:t>x</a:t>
            </a:r>
            <a:endParaRPr lang="en-US" altLang="en-US" i="1" dirty="0"/>
          </a:p>
        </p:txBody>
      </p:sp>
      <p:pic>
        <p:nvPicPr>
          <p:cNvPr id="4099" name="Picture 4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3913" y="3716338"/>
            <a:ext cx="5468937" cy="264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5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713" y="1176338"/>
            <a:ext cx="7185025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72702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:  Graphing a Function of the Form </a:t>
            </a:r>
            <a:br>
              <a:rPr lang="en-US" altLang="en-US" dirty="0"/>
            </a:b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 err="1"/>
              <a:t>A</a:t>
            </a:r>
            <a:r>
              <a:rPr lang="en-US" altLang="en-US" dirty="0" err="1"/>
              <a:t>cos</a:t>
            </a:r>
            <a:r>
              <a:rPr lang="en-US" altLang="en-US" i="1" dirty="0" err="1"/>
              <a:t>Bx</a:t>
            </a:r>
            <a:r>
              <a:rPr lang="en-US" altLang="en-US" i="1" dirty="0"/>
              <a:t> (continued)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1304925"/>
            <a:ext cx="8686800" cy="4949825"/>
          </a:xfrm>
        </p:spPr>
        <p:txBody>
          <a:bodyPr/>
          <a:lstStyle/>
          <a:p>
            <a:r>
              <a:rPr lang="en-US" altLang="en-US" b="1" dirty="0"/>
              <a:t>Step 4  Connect the five key points  with a smooth curve </a:t>
            </a:r>
          </a:p>
          <a:p>
            <a:r>
              <a:rPr lang="en-US" altLang="en-US" b="1" dirty="0"/>
              <a:t>and graph one complete cycle of the given function.</a:t>
            </a:r>
          </a:p>
        </p:txBody>
      </p:sp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3488" y="2305050"/>
            <a:ext cx="3857625" cy="386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2909888" y="3379788"/>
            <a:ext cx="1952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amplitude  = 4</a:t>
            </a:r>
            <a:endParaRPr lang="en-US" altLang="en-US"/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5959475" y="5845175"/>
            <a:ext cx="1514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period  = 2</a:t>
            </a:r>
            <a:endParaRPr lang="en-US" altLang="en-US"/>
          </a:p>
        </p:txBody>
      </p:sp>
      <p:sp>
        <p:nvSpPr>
          <p:cNvPr id="68617" name="Line 9"/>
          <p:cNvSpPr>
            <a:spLocks noChangeShapeType="1"/>
          </p:cNvSpPr>
          <p:nvPr/>
        </p:nvSpPr>
        <p:spPr bwMode="auto">
          <a:xfrm>
            <a:off x="5216525" y="3033713"/>
            <a:ext cx="0" cy="1204912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18" name="Line 10"/>
          <p:cNvSpPr>
            <a:spLocks noChangeShapeType="1"/>
          </p:cNvSpPr>
          <p:nvPr/>
        </p:nvSpPr>
        <p:spPr bwMode="auto">
          <a:xfrm>
            <a:off x="5567363" y="5845175"/>
            <a:ext cx="1952625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992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/>
      <p:bldP spid="6861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:  Graphing a Function of the Form </a:t>
            </a:r>
            <a:br>
              <a:rPr lang="en-US" altLang="en-US" dirty="0"/>
            </a:b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 err="1"/>
              <a:t>A</a:t>
            </a:r>
            <a:r>
              <a:rPr lang="en-US" altLang="en-US" dirty="0" err="1"/>
              <a:t>cos</a:t>
            </a:r>
            <a:r>
              <a:rPr lang="en-US" altLang="en-US" i="1" dirty="0" err="1"/>
              <a:t>Bx</a:t>
            </a:r>
            <a:r>
              <a:rPr lang="en-US" altLang="en-US" i="1" dirty="0"/>
              <a:t> (continued)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1304925"/>
            <a:ext cx="8686800" cy="4949825"/>
          </a:xfrm>
        </p:spPr>
        <p:txBody>
          <a:bodyPr/>
          <a:lstStyle/>
          <a:p>
            <a:r>
              <a:rPr lang="en-US" altLang="en-US" b="1" dirty="0"/>
              <a:t>Step 5  Extend the graph to the left or right as desired.</a:t>
            </a:r>
          </a:p>
        </p:txBody>
      </p:sp>
      <p:pic>
        <p:nvPicPr>
          <p:cNvPr id="6963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3488" y="2276475"/>
            <a:ext cx="3857625" cy="386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3024188" y="3379788"/>
            <a:ext cx="1952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amplitude  = 4</a:t>
            </a:r>
            <a:endParaRPr lang="en-US" altLang="en-US"/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6951663" y="5845175"/>
            <a:ext cx="1514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period  = 2</a:t>
            </a:r>
            <a:endParaRPr lang="en-US" altLang="en-US"/>
          </a:p>
        </p:txBody>
      </p:sp>
      <p:sp>
        <p:nvSpPr>
          <p:cNvPr id="69641" name="Line 9"/>
          <p:cNvSpPr>
            <a:spLocks noChangeShapeType="1"/>
          </p:cNvSpPr>
          <p:nvPr/>
        </p:nvSpPr>
        <p:spPr bwMode="auto">
          <a:xfrm>
            <a:off x="5216525" y="3033713"/>
            <a:ext cx="0" cy="1204912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2" name="Line 10"/>
          <p:cNvSpPr>
            <a:spLocks noChangeShapeType="1"/>
          </p:cNvSpPr>
          <p:nvPr/>
        </p:nvSpPr>
        <p:spPr bwMode="auto">
          <a:xfrm>
            <a:off x="6951663" y="5845175"/>
            <a:ext cx="1687512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63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9" grpId="0"/>
      <p:bldP spid="6964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Graph of </a:t>
            </a:r>
            <a:r>
              <a:rPr lang="en-US" altLang="en-US" i="1"/>
              <a:t>y</a:t>
            </a:r>
            <a:r>
              <a:rPr lang="en-US" altLang="en-US"/>
              <a:t> = </a:t>
            </a:r>
            <a:r>
              <a:rPr lang="en-US" altLang="en-US" i="1"/>
              <a:t>A</a:t>
            </a:r>
            <a:r>
              <a:rPr lang="en-US" altLang="en-US"/>
              <a:t>cos(</a:t>
            </a:r>
            <a:r>
              <a:rPr lang="en-US" altLang="en-US" i="1"/>
              <a:t>Bx</a:t>
            </a:r>
            <a:r>
              <a:rPr lang="en-US" altLang="en-US"/>
              <a:t> –</a:t>
            </a:r>
            <a:r>
              <a:rPr lang="en-US" altLang="en-US" i="1"/>
              <a:t> C</a:t>
            </a:r>
            <a:r>
              <a:rPr lang="en-US" altLang="en-US"/>
              <a:t>)</a:t>
            </a:r>
          </a:p>
        </p:txBody>
      </p:sp>
      <p:pic>
        <p:nvPicPr>
          <p:cNvPr id="33795" name="Picture 4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95425"/>
            <a:ext cx="9090025" cy="408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14601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:  Graphing a Function of the Form </a:t>
            </a:r>
            <a:br>
              <a:rPr lang="en-US" altLang="en-US" dirty="0"/>
            </a:b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 err="1"/>
              <a:t>A</a:t>
            </a:r>
            <a:r>
              <a:rPr lang="en-US" altLang="en-US" dirty="0" err="1"/>
              <a:t>cos</a:t>
            </a:r>
            <a:r>
              <a:rPr lang="en-US" altLang="en-US" dirty="0"/>
              <a:t>(</a:t>
            </a:r>
            <a:r>
              <a:rPr lang="en-US" altLang="en-US" i="1" dirty="0"/>
              <a:t>Bx</a:t>
            </a:r>
            <a:r>
              <a:rPr lang="en-US" altLang="en-US" dirty="0"/>
              <a:t> – </a:t>
            </a:r>
            <a:r>
              <a:rPr lang="en-US" altLang="en-US" i="1" dirty="0"/>
              <a:t>C</a:t>
            </a:r>
            <a:r>
              <a:rPr lang="en-US" altLang="en-US" dirty="0"/>
              <a:t>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68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 smtClean="0"/>
                  <a:t>Determine the amplitude, period, and phase shift of </a:t>
                </a:r>
                <a:br>
                  <a:rPr lang="en-US" altLang="en-US" dirty="0" smtClean="0"/>
                </a:b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</m:d>
                      </m:e>
                    </m:func>
                  </m:oMath>
                </a14:m>
                <a:r>
                  <a:rPr lang="en-US" altLang="en-US" dirty="0"/>
                  <a:t>. Then graph one period of the function. </a:t>
                </a:r>
              </a:p>
              <a:p>
                <a:r>
                  <a:rPr lang="en-US" altLang="en-US" b="1" dirty="0"/>
                  <a:t>Step 1  Identify the amplitude, the period, and the phase </a:t>
                </a:r>
                <a:r>
                  <a:rPr lang="en-US" altLang="en-US" b="1" dirty="0" smtClean="0"/>
                  <a:t>shift.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altLang="en-US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d>
                      </m:e>
                    </m:func>
                    <m:r>
                      <a:rPr lang="en-US" alt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alt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altLang="en-US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</m:d>
                      </m:e>
                    </m:func>
                  </m:oMath>
                </a14:m>
                <a:r>
                  <a:rPr lang="en-US" altLang="en-US" dirty="0"/>
                  <a:t>. </a:t>
                </a:r>
              </a:p>
              <a:p>
                <a:r>
                  <a:rPr lang="en-US" altLang="en-US" dirty="0"/>
                  <a:t>amplitude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en-US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en-US" dirty="0"/>
              </a:p>
              <a:p>
                <a:endParaRPr lang="en-US" altLang="en-US" dirty="0"/>
              </a:p>
              <a:p>
                <a:r>
                  <a:rPr lang="en-US" altLang="en-US" dirty="0"/>
                  <a:t>period:  </a:t>
                </a:r>
              </a:p>
            </p:txBody>
          </p:sp>
        </mc:Choice>
        <mc:Fallback>
          <p:sp>
            <p:nvSpPr>
              <p:cNvPr id="7168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01" t="-1190" r="-9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3308351" y="5610334"/>
            <a:ext cx="181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phase shift: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9A0DF352-00EA-4AEB-943F-6C75A80AD3C7}"/>
                  </a:ext>
                </a:extLst>
              </p:cNvPr>
              <p:cNvSpPr txBox="1"/>
              <p:nvPr/>
            </p:nvSpPr>
            <p:spPr>
              <a:xfrm>
                <a:off x="1384301" y="4547967"/>
                <a:ext cx="2173287" cy="89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A0DF352-00EA-4AEB-943F-6C75A80AD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301" y="4547967"/>
                <a:ext cx="2173287" cy="8989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01586462-8867-420F-8B6B-11FC5575199E}"/>
                  </a:ext>
                </a:extLst>
              </p:cNvPr>
              <p:cNvSpPr txBox="1"/>
              <p:nvPr/>
            </p:nvSpPr>
            <p:spPr>
              <a:xfrm>
                <a:off x="4928395" y="5393886"/>
                <a:ext cx="2614611" cy="89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1586462-8867-420F-8B6B-11FC557519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8395" y="5393886"/>
                <a:ext cx="2614611" cy="8989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1466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8" grpId="0"/>
      <p:bldP spid="13" grpId="0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:  Graphing a Function of the Form </a:t>
            </a:r>
            <a:br>
              <a:rPr lang="en-US" altLang="en-US" dirty="0"/>
            </a:b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 err="1"/>
              <a:t>A</a:t>
            </a:r>
            <a:r>
              <a:rPr lang="en-US" altLang="en-US" dirty="0" err="1"/>
              <a:t>cos</a:t>
            </a:r>
            <a:r>
              <a:rPr lang="en-US" altLang="en-US" dirty="0"/>
              <a:t>(</a:t>
            </a:r>
            <a:r>
              <a:rPr lang="en-US" altLang="en-US" i="1" dirty="0"/>
              <a:t>Bx</a:t>
            </a:r>
            <a:r>
              <a:rPr lang="en-US" altLang="en-US" dirty="0"/>
              <a:t> – </a:t>
            </a:r>
            <a:r>
              <a:rPr lang="en-US" altLang="en-US" i="1" dirty="0"/>
              <a:t>C</a:t>
            </a:r>
            <a:r>
              <a:rPr lang="en-US" altLang="en-US" dirty="0"/>
              <a:t>)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2707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25000"/>
                  </a:lnSpc>
                </a:pPr>
                <a:r>
                  <a:rPr lang="en-US" altLang="en-US" b="1" dirty="0"/>
                  <a:t>Step 2  Find the </a:t>
                </a:r>
                <a:r>
                  <a:rPr lang="en-US" altLang="en-US" b="1" i="1" dirty="0"/>
                  <a:t>x</a:t>
                </a:r>
                <a:r>
                  <a:rPr lang="en-US" altLang="en-US" b="1" dirty="0"/>
                  <a:t>-values for the five key points.</a:t>
                </a:r>
                <a:r>
                  <a:rPr lang="en-US" altLang="en-US" dirty="0"/>
                  <a:t> </a:t>
                </a:r>
              </a:p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en-US">
                              <a:latin typeface="Cambria Math" panose="02040503050406030204" pitchFamily="18" charset="0"/>
                            </a:rPr>
                            <m:t>period</m:t>
                          </m:r>
                        </m:num>
                        <m:den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</p:txBody>
          </p:sp>
        </mc:Choice>
        <mc:Fallback>
          <p:sp>
            <p:nvSpPr>
              <p:cNvPr id="727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928F4C96-CA2E-4395-8F6A-BBC1CA92C863}"/>
                  </a:ext>
                </a:extLst>
              </p:cNvPr>
              <p:cNvSpPr txBox="1"/>
              <p:nvPr/>
            </p:nvSpPr>
            <p:spPr>
              <a:xfrm>
                <a:off x="3936603" y="1970660"/>
                <a:ext cx="2057400" cy="8244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28F4C96-CA2E-4395-8F6A-BBC1CA92C8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6603" y="1970660"/>
                <a:ext cx="2057400" cy="82445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3FCF0371-705B-4C0A-9603-FB35D855983D}"/>
                  </a:ext>
                </a:extLst>
              </p:cNvPr>
              <p:cNvSpPr txBox="1"/>
              <p:nvPr/>
            </p:nvSpPr>
            <p:spPr>
              <a:xfrm>
                <a:off x="342900" y="3201440"/>
                <a:ext cx="3403997" cy="8244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FCF0371-705B-4C0A-9603-FB35D85598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" y="3201440"/>
                <a:ext cx="3403997" cy="82445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5BA4C7FC-C1B3-4F26-8DDB-A3DD21B1F781}"/>
                  </a:ext>
                </a:extLst>
              </p:cNvPr>
              <p:cNvSpPr txBox="1"/>
              <p:nvPr/>
            </p:nvSpPr>
            <p:spPr>
              <a:xfrm>
                <a:off x="4465638" y="3095840"/>
                <a:ext cx="3056730" cy="8244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BA4C7FC-C1B3-4F26-8DDB-A3DD21B1F7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5638" y="3095840"/>
                <a:ext cx="3056730" cy="82445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CD1F0613-CEAC-425D-9A8A-394E84BC5CC4}"/>
                  </a:ext>
                </a:extLst>
              </p:cNvPr>
              <p:cNvSpPr txBox="1"/>
              <p:nvPr/>
            </p:nvSpPr>
            <p:spPr>
              <a:xfrm>
                <a:off x="207963" y="4430054"/>
                <a:ext cx="3056730" cy="8244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D1F0613-CEAC-425D-9A8A-394E84BC5C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963" y="4430054"/>
                <a:ext cx="3056730" cy="82445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71E652AA-DFBE-4C57-8825-760DF08C247D}"/>
                  </a:ext>
                </a:extLst>
              </p:cNvPr>
              <p:cNvSpPr txBox="1"/>
              <p:nvPr/>
            </p:nvSpPr>
            <p:spPr>
              <a:xfrm>
                <a:off x="4297363" y="4355546"/>
                <a:ext cx="3975100" cy="89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1E652AA-DFBE-4C57-8825-760DF08C24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7363" y="4355546"/>
                <a:ext cx="3975100" cy="89896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2826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  <p:bldP spid="18" grpId="0"/>
      <p:bldP spid="2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:  Graphing a Function of the Form </a:t>
            </a:r>
            <a:br>
              <a:rPr lang="en-US" altLang="en-US" dirty="0"/>
            </a:b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 err="1"/>
              <a:t>A</a:t>
            </a:r>
            <a:r>
              <a:rPr lang="en-US" altLang="en-US" dirty="0" err="1"/>
              <a:t>cos</a:t>
            </a:r>
            <a:r>
              <a:rPr lang="en-US" altLang="en-US" dirty="0"/>
              <a:t>(</a:t>
            </a:r>
            <a:r>
              <a:rPr lang="en-US" altLang="en-US" i="1" dirty="0"/>
              <a:t>Bx</a:t>
            </a:r>
            <a:r>
              <a:rPr lang="en-US" altLang="en-US" dirty="0"/>
              <a:t> – </a:t>
            </a:r>
            <a:r>
              <a:rPr lang="en-US" altLang="en-US" i="1" dirty="0"/>
              <a:t>C</a:t>
            </a:r>
            <a:r>
              <a:rPr lang="en-US" altLang="en-US" dirty="0"/>
              <a:t>) </a:t>
            </a:r>
            <a:r>
              <a:rPr lang="en-US" altLang="en-US" i="1" dirty="0"/>
              <a:t>(continued)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20603"/>
            <a:ext cx="8686800" cy="5092700"/>
          </a:xfrm>
        </p:spPr>
        <p:txBody>
          <a:bodyPr/>
          <a:lstStyle/>
          <a:p>
            <a:r>
              <a:rPr lang="en-US" altLang="en-US" sz="2400" b="1" dirty="0"/>
              <a:t>Step 3  Find the values of </a:t>
            </a:r>
            <a:r>
              <a:rPr lang="en-US" altLang="en-US" sz="2400" b="1" i="1" dirty="0"/>
              <a:t>y</a:t>
            </a:r>
            <a:r>
              <a:rPr lang="en-US" altLang="en-US" sz="2400" b="1" dirty="0"/>
              <a:t> for the five key point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1280" name="Group 80"/>
              <p:cNvGraphicFramePr>
                <a:graphicFrameLocks noGrp="1"/>
              </p:cNvGraphicFramePr>
              <p:nvPr/>
            </p:nvGraphicFramePr>
            <p:xfrm>
              <a:off x="371476" y="1515262"/>
              <a:ext cx="8543923" cy="4908360"/>
            </p:xfrm>
            <a:graphic>
              <a:graphicData uri="http://schemas.openxmlformats.org/drawingml/2006/table">
                <a:tbl>
                  <a:tblPr/>
                  <a:tblGrid>
                    <a:gridCol w="748781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6468224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1326918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</a:tblGrid>
                  <a:tr h="7985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en-US" sz="2200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22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altLang="en-US" sz="22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altLang="en-US" sz="2200" b="0" i="1" smtClean="0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en-US" sz="22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en-US" sz="22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alt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altLang="en-US" sz="2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e>
                                    </m:d>
                                    <m:r>
                                      <a:rPr lang="en-US" altLang="en-US" sz="2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kumimoji="0" lang="en-US" sz="22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kumimoji="0" 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kumimoji="0" 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73977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24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en-US" sz="2200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22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altLang="en-US" sz="22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altLang="en-US" sz="2200" b="0" i="1" smtClean="0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en-US" sz="22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en-US" sz="22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d>
                                          <m:dPr>
                                            <m:ctrlPr>
                                              <a:rPr lang="en-US" altLang="en-US" sz="2200" b="0" i="1" smtClean="0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altLang="en-US" sz="2200" b="0" i="1" smtClean="0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f>
                                              <m:fPr>
                                                <m:ctrlPr>
                                                  <a:rPr lang="el-GR" altLang="en-US" sz="2200" b="0" i="1" smtClean="0">
                                                    <a:latin typeface="Cambria Math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el-GR" altLang="en-US" sz="22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𝜋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el-GR" altLang="en-US" sz="22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  <m:r>
                                          <a:rPr lang="en-US" alt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altLang="en-US" sz="2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en-US" sz="2200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22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altLang="en-US" sz="22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altLang="en-US" sz="2200" b="0" i="1" smtClean="0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en-US" sz="22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en-US" sz="22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altLang="en-US" sz="2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  <m:r>
                                          <a:rPr lang="en-US" alt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altLang="en-US" sz="2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e>
                                    </m:d>
                                    <m:r>
                                      <a:rPr lang="en-US" altLang="en-US" sz="2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a:rPr lang="en-US" altLang="en-US" sz="2200" b="0" i="1" smtClean="0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en-US" alt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func>
                                      <m:funcPr>
                                        <m:ctrlPr>
                                          <a:rPr lang="en-US" altLang="en-US" sz="2200" b="0" i="1" smtClean="0">
                                            <a:latin typeface="Cambria Math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en-US" sz="2200" b="0" i="0" smtClean="0">
                                            <a:latin typeface="Cambria Math" panose="02040503050406030204" pitchFamily="18" charset="0"/>
                                          </a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a:rPr lang="en-US" alt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en-US" altLang="en-US" sz="2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f>
                                          <m:fPr>
                                            <m:ctrlPr>
                                              <a:rPr lang="en-US" altLang="en-US" sz="2200" b="0" i="1" smtClean="0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altLang="en-US" sz="22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num>
                                          <m:den>
                                            <m:r>
                                              <a:rPr lang="en-US" altLang="en-US" sz="22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  <m:r>
                                          <a:rPr lang="en-US" altLang="en-US" sz="2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∙1=</m:t>
                                        </m:r>
                                        <m:f>
                                          <m:fPr>
                                            <m:ctrlPr>
                                              <a:rPr lang="en-US" altLang="en-US" sz="2200" b="0" i="1" smtClean="0">
                                                <a:latin typeface="Cambria Math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altLang="en-US" sz="22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num>
                                          <m:den>
                                            <m:r>
                                              <a:rPr lang="en-US" altLang="en-US" sz="22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func>
                                  </m:e>
                                </m:func>
                              </m:oMath>
                            </m:oMathPara>
                          </a14:m>
                          <a:endParaRPr kumimoji="0" lang="en-US" sz="22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n-US" sz="24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f>
                                      <m:fPr>
                                        <m:ctrlPr>
                                          <a:rPr kumimoji="0" lang="en-US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kumimoji="0" lang="en-US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kumimoji="0" lang="en-US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84137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24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kumimoji="0" lang="en-US" sz="24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en-US" sz="2200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22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altLang="en-US" sz="22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altLang="en-US" sz="2200" b="0" i="1" smtClean="0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en-US" sz="22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en-US" sz="22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d>
                                          <m:dPr>
                                            <m:ctrlPr>
                                              <a:rPr lang="en-US" altLang="en-US" sz="2200" b="0" i="1" smtClean="0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altLang="en-US" sz="2200" b="0" i="1" smtClean="0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f>
                                              <m:fPr>
                                                <m:ctrlPr>
                                                  <a:rPr lang="el-GR" altLang="en-US" sz="2200" b="0" i="1" smtClean="0">
                                                    <a:latin typeface="Cambria Math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el-GR" altLang="en-US" sz="22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𝜋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en-US" altLang="en-US" sz="22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4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  <m:r>
                                          <a:rPr lang="en-US" alt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altLang="en-US" sz="2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en-US" sz="2200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22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altLang="en-US" sz="22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altLang="en-US" sz="2200" b="0" i="1" smtClean="0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en-US" sz="22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en-US" sz="22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f>
                                          <m:fPr>
                                            <m:ctrlPr>
                                              <a:rPr lang="el-GR" altLang="en-US" sz="2200" b="0" i="1" smtClean="0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l-GR" altLang="en-US" sz="2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𝜋</m:t>
                                            </m:r>
                                          </m:num>
                                          <m:den>
                                            <m:r>
                                              <a:rPr lang="el-GR" altLang="en-US" sz="22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  <m:r>
                                          <a:rPr lang="en-US" alt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altLang="en-US" sz="2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e>
                                    </m:d>
                                    <m:r>
                                      <a:rPr lang="en-US" altLang="en-US" sz="2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a:rPr lang="en-US" altLang="en-US" sz="2200" b="0" i="1" smtClean="0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en-US" alt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func>
                                      <m:funcPr>
                                        <m:ctrlPr>
                                          <a:rPr lang="en-US" altLang="en-US" sz="2200" b="0" i="1" smtClean="0">
                                            <a:latin typeface="Cambria Math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en-US" sz="2200" b="0" i="0" smtClean="0">
                                            <a:latin typeface="Cambria Math" panose="02040503050406030204" pitchFamily="18" charset="0"/>
                                          </a:rPr>
                                          <m:t>cos</m:t>
                                        </m:r>
                                      </m:fName>
                                      <m:e>
                                        <m:f>
                                          <m:fPr>
                                            <m:ctrlPr>
                                              <a:rPr lang="el-GR" altLang="en-US" sz="2200" b="0" i="1" smtClean="0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l-GR" altLang="en-US" sz="2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𝜋</m:t>
                                            </m:r>
                                          </m:num>
                                          <m:den>
                                            <m:r>
                                              <a:rPr lang="el-GR" altLang="en-US" sz="22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  <m:r>
                                          <a:rPr lang="en-US" altLang="en-US" sz="2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f>
                                          <m:fPr>
                                            <m:ctrlPr>
                                              <a:rPr lang="en-US" altLang="en-US" sz="2200" b="0" i="1" smtClean="0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altLang="en-US" sz="22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num>
                                          <m:den>
                                            <m:r>
                                              <a:rPr lang="en-US" altLang="en-US" sz="22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  <m:r>
                                          <a:rPr lang="en-US" altLang="en-US" sz="2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∙0=0</m:t>
                                        </m:r>
                                      </m:e>
                                    </m:func>
                                  </m:e>
                                </m:func>
                              </m:oMath>
                            </m:oMathPara>
                          </a14:m>
                          <a:endParaRPr kumimoji="0" lang="en-US" sz="22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2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n-US" sz="2400" b="0" i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den>
                                    </m:f>
                                    <m: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 0 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kumimoji="0" lang="en-US" sz="24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78422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en-US" sz="2400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altLang="en-US" sz="2400" b="0" i="1" smtClean="0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en-US" sz="24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en-US" sz="24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d>
                                          <m:dPr>
                                            <m:ctrlPr>
                                              <a:rPr lang="en-US" altLang="en-US" sz="2400" b="0" i="1" smtClean="0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alt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d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en-US" sz="2400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altLang="en-US" sz="2400" b="0" i="1" smtClean="0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en-US" sz="24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en-US" sz="24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e>
                                    </m:d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a:rPr lang="en-US" altLang="en-US" sz="2400" b="0" i="1" smtClean="0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d>
                                      <m:dPr>
                                        <m:ctrlPr>
                                          <a:rPr lang="en-US" altLang="en-US" sz="24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  <m:t>=−</m:t>
                                    </m:r>
                                    <m:f>
                                      <m:fPr>
                                        <m:ctrlPr>
                                          <a:rPr lang="en-US" altLang="en-US" sz="2400" b="0" i="1" smtClean="0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func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0, −</m:t>
                                    </m:r>
                                    <m:f>
                                      <m:fPr>
                                        <m:ctrlPr>
                                          <a:rPr kumimoji="0" lang="en-US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kumimoji="0" lang="en-US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kumimoji="0" lang="en-US" sz="24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kumimoji="0" lang="en-US" sz="24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1280" name="Group 8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16302145"/>
                  </p:ext>
                </p:extLst>
              </p:nvPr>
            </p:nvGraphicFramePr>
            <p:xfrm>
              <a:off x="371476" y="1515262"/>
              <a:ext cx="8543923" cy="4908360"/>
            </p:xfrm>
            <a:graphic>
              <a:graphicData uri="http://schemas.openxmlformats.org/drawingml/2006/table">
                <a:tbl>
                  <a:tblPr/>
                  <a:tblGrid>
                    <a:gridCol w="74878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46822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2691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7985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3465" t="-7634" r="-20998" b="-5183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kumimoji="0" 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kumimoji="0" 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34683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6260" t="-63801" r="-1044715" b="-2072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3465" t="-63801" r="-20998" b="-2072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552752" t="-63801" r="-2294" b="-20724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8497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6260" t="-119079" r="-1044715" b="-506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3465" t="-119079" r="-20998" b="-506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552752" t="-119079" r="-2294" b="-5065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913257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3465" t="-444000" r="-20998" b="-2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552752" t="-444000" r="-2294" b="-2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07426944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:  Graphing a Function of the Form </a:t>
            </a:r>
            <a:br>
              <a:rPr lang="en-US" altLang="en-US" dirty="0"/>
            </a:b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 err="1"/>
              <a:t>A</a:t>
            </a:r>
            <a:r>
              <a:rPr lang="en-US" altLang="en-US" dirty="0" err="1"/>
              <a:t>cos</a:t>
            </a:r>
            <a:r>
              <a:rPr lang="en-US" altLang="en-US" dirty="0"/>
              <a:t>(</a:t>
            </a:r>
            <a:r>
              <a:rPr lang="en-US" altLang="en-US" i="1" dirty="0"/>
              <a:t>Bx</a:t>
            </a:r>
            <a:r>
              <a:rPr lang="en-US" altLang="en-US" dirty="0"/>
              <a:t> – </a:t>
            </a:r>
            <a:r>
              <a:rPr lang="en-US" altLang="en-US" i="1" dirty="0"/>
              <a:t>C</a:t>
            </a:r>
            <a:r>
              <a:rPr lang="en-US" altLang="en-US" dirty="0"/>
              <a:t>) </a:t>
            </a:r>
            <a:r>
              <a:rPr lang="en-US" altLang="en-US" i="1" dirty="0"/>
              <a:t>(continued)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20603"/>
            <a:ext cx="8686800" cy="5092700"/>
          </a:xfrm>
        </p:spPr>
        <p:txBody>
          <a:bodyPr/>
          <a:lstStyle/>
          <a:p>
            <a:r>
              <a:rPr lang="en-US" altLang="en-US" sz="2400" b="1" dirty="0"/>
              <a:t>Step 3  Find the values of </a:t>
            </a:r>
            <a:r>
              <a:rPr lang="en-US" altLang="en-US" sz="2400" b="1" i="1" dirty="0"/>
              <a:t>y</a:t>
            </a:r>
            <a:r>
              <a:rPr lang="en-US" altLang="en-US" sz="2400" b="1" dirty="0"/>
              <a:t> for the five key point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1280" name="Group 80"/>
              <p:cNvGraphicFramePr>
                <a:graphicFrameLocks noGrp="1"/>
              </p:cNvGraphicFramePr>
              <p:nvPr/>
            </p:nvGraphicFramePr>
            <p:xfrm>
              <a:off x="371476" y="1515262"/>
              <a:ext cx="7988300" cy="5045710"/>
            </p:xfrm>
            <a:graphic>
              <a:graphicData uri="http://schemas.openxmlformats.org/drawingml/2006/table">
                <a:tbl>
                  <a:tblPr/>
                  <a:tblGrid>
                    <a:gridCol w="700087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6047586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1240627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</a:tblGrid>
                  <a:tr h="7985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en-US" sz="2800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altLang="en-US" sz="2800" b="0" i="1" smtClean="0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en-US" sz="28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en-US" sz="28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en-US" sz="28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altLang="en-US" sz="28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en-US" sz="28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alt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e>
                                    </m:d>
                                  </m:e>
                                </m:func>
                              </m:oMath>
                            </m:oMathPara>
                          </a14:m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kumimoji="0" 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kumimoji="0" 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73977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24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en-US" sz="2400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altLang="en-US" sz="2400" b="0" i="1" smtClean="0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en-US" sz="24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en-US" sz="24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d>
                                          <m:dPr>
                                            <m:ctrlPr>
                                              <a:rPr lang="en-US" altLang="en-US" sz="2400" b="0" i="1" smtClean="0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a:rPr lang="el-GR" altLang="en-US" sz="2400" b="0" i="1" smtClean="0">
                                                    <a:latin typeface="Cambria Math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el-GR" alt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𝜋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en-US" alt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4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en-US" sz="2400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altLang="en-US" sz="2400" b="0" i="1" smtClean="0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en-US" sz="24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en-US" sz="24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l-GR" altLang="en-US" sz="2400" b="0" i="1" smtClean="0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l-GR" alt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𝜋</m:t>
                                            </m:r>
                                          </m:num>
                                          <m:den>
                                            <m:r>
                                              <a:rPr lang="el-GR" alt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e>
                                    </m:d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a:rPr lang="en-US" altLang="en-US" sz="2400" b="0" i="1" smtClean="0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func>
                                      <m:funcPr>
                                        <m:ctrlPr>
                                          <a:rPr lang="en-US" altLang="en-US" sz="2400" b="0" i="1" smtClean="0">
                                            <a:latin typeface="Cambria Math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en-US" sz="2400" b="0" i="0" smtClean="0">
                                            <a:latin typeface="Cambria Math" panose="02040503050406030204" pitchFamily="18" charset="0"/>
                                          </a:rPr>
                                          <m:t>cos</m:t>
                                        </m:r>
                                      </m:fName>
                                      <m:e>
                                        <m:f>
                                          <m:fPr>
                                            <m:ctrlPr>
                                              <a:rPr lang="el-GR" altLang="en-US" sz="2400" b="0" i="1" smtClean="0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alt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  <m:r>
                                              <a:rPr lang="el-GR" alt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𝜋</m:t>
                                            </m:r>
                                          </m:num>
                                          <m:den>
                                            <m:r>
                                              <a:rPr lang="el-GR" alt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f>
                                          <m:fPr>
                                            <m:ctrlPr>
                                              <a:rPr lang="en-US" altLang="en-US" sz="2400" b="0" i="1" smtClean="0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alt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num>
                                          <m:den>
                                            <m:r>
                                              <a:rPr lang="en-US" alt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∙0=0</m:t>
                                        </m:r>
                                      </m:e>
                                    </m:func>
                                  </m:e>
                                </m:func>
                              </m:oMath>
                            </m:oMathPara>
                          </a14:m>
                          <a:endParaRPr lang="en-US" altLang="en-US" sz="2400" b="0" i="0" dirty="0">
                            <a:latin typeface="Times New Roman" panose="020206030504050203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40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n-US" sz="24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den>
                                    </m:f>
                                    <m: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 </m:t>
                                    </m:r>
                                    <m: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84137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24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kumimoji="0" lang="en-US" sz="24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en-US" sz="2400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altLang="en-US" sz="2400" b="0" i="1" smtClean="0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en-US" sz="24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en-US" sz="24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d>
                                          <m:dPr>
                                            <m:ctrlPr>
                                              <a:rPr lang="en-US" altLang="en-US" sz="2400" b="0" i="1" smtClean="0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a:rPr lang="el-GR" altLang="en-US" sz="2400" b="0" i="1" smtClean="0">
                                                    <a:latin typeface="Cambria Math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el-GR" alt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𝜋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el-GR" alt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en-US" sz="2400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altLang="en-US" sz="2400" b="0" i="1" smtClean="0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en-US" sz="24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en-US" sz="24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e>
                                    </m:d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a:rPr lang="en-US" altLang="en-US" sz="2400" b="0" i="1" smtClean="0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func>
                                      <m:funcPr>
                                        <m:ctrlPr>
                                          <a:rPr lang="en-US" altLang="en-US" sz="2400" b="0" i="1" smtClean="0">
                                            <a:latin typeface="Cambria Math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en-US" sz="2400" b="0" i="0" smtClean="0">
                                            <a:latin typeface="Cambria Math" panose="02040503050406030204" pitchFamily="18" charset="0"/>
                                          </a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f>
                                          <m:fPr>
                                            <m:ctrlPr>
                                              <a:rPr lang="en-US" altLang="en-US" sz="2400" b="0" i="1" smtClean="0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alt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num>
                                          <m:den>
                                            <m:r>
                                              <a:rPr lang="en-US" alt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∙1=</m:t>
                                        </m:r>
                                        <m:f>
                                          <m:fPr>
                                            <m:ctrlPr>
                                              <a:rPr lang="en-US" altLang="en-US" sz="2400" b="0" i="1" smtClean="0">
                                                <a:latin typeface="Cambria Math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alt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num>
                                          <m:den>
                                            <m:r>
                                              <a:rPr lang="en-US" alt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func>
                                  </m:e>
                                </m:func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40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n-US" sz="24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f>
                                      <m:fPr>
                                        <m:ctrlPr>
                                          <a:rPr lang="en-US" altLang="en-US" sz="24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en-US" alt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kumimoji="0" lang="en-US" sz="24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1280" name="Group 8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68376550"/>
                  </p:ext>
                </p:extLst>
              </p:nvPr>
            </p:nvGraphicFramePr>
            <p:xfrm>
              <a:off x="371476" y="1515262"/>
              <a:ext cx="7988300" cy="4360926"/>
            </p:xfrm>
            <a:graphic>
              <a:graphicData uri="http://schemas.openxmlformats.org/drawingml/2006/table">
                <a:tbl>
                  <a:tblPr/>
                  <a:tblGrid>
                    <a:gridCol w="70008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04758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24062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89027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3595" t="-6849" r="-21047" b="-3931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kumimoji="0" 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kumimoji="0" 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00964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7391" t="-47273" r="-1045217" b="-739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3595" t="-47273" r="-21047" b="-739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552941" t="-47273" r="-2451" b="-739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46100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7391" t="-202500" r="-1045217" b="-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3595" t="-202500" r="-21047" b="-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552941" t="-202500" r="-2451" b="-1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80110247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12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0825" y="2649538"/>
            <a:ext cx="3676650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:  Graphing a Function of the Form </a:t>
            </a:r>
            <a:br>
              <a:rPr lang="en-US" altLang="en-US" dirty="0"/>
            </a:b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 err="1"/>
              <a:t>A</a:t>
            </a:r>
            <a:r>
              <a:rPr lang="en-US" altLang="en-US" dirty="0" err="1"/>
              <a:t>cos</a:t>
            </a:r>
            <a:r>
              <a:rPr lang="en-US" altLang="en-US" dirty="0"/>
              <a:t>(</a:t>
            </a:r>
            <a:r>
              <a:rPr lang="en-US" altLang="en-US" i="1" dirty="0"/>
              <a:t>Bx</a:t>
            </a:r>
            <a:r>
              <a:rPr lang="en-US" altLang="en-US" dirty="0"/>
              <a:t> – </a:t>
            </a:r>
            <a:r>
              <a:rPr lang="en-US" altLang="en-US" i="1" dirty="0"/>
              <a:t>C</a:t>
            </a:r>
            <a:r>
              <a:rPr lang="en-US" altLang="en-US" dirty="0"/>
              <a:t>) </a:t>
            </a:r>
            <a:r>
              <a:rPr lang="en-US" altLang="en-US" i="1" dirty="0"/>
              <a:t>(continued)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19213"/>
            <a:ext cx="8686800" cy="49498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altLang="en-US" b="1" dirty="0"/>
              <a:t>Step 4  Connect the five key points with a smooth curve</a:t>
            </a:r>
          </a:p>
          <a:p>
            <a:r>
              <a:rPr lang="en-US" altLang="en-US" b="1" dirty="0"/>
              <a:t>and graph one complete cycle of the given function.</a:t>
            </a: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3632200" y="3608388"/>
            <a:ext cx="1416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amplitude</a:t>
            </a:r>
            <a:endParaRPr lang="en-US" altLang="en-US"/>
          </a:p>
        </p:txBody>
      </p:sp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5184775" y="3484563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215806" imgH="723586" progId="Equation.DSMT4">
                  <p:embed/>
                </p:oleObj>
              </mc:Choice>
              <mc:Fallback>
                <p:oleObj name="Equation" r:id="rId4" imgW="215806" imgH="723586" progId="Equation.DSMT4">
                  <p:embed/>
                  <p:pic>
                    <p:nvPicPr>
                      <p:cNvPr id="768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3484563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5959475" y="5888038"/>
            <a:ext cx="1038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period </a:t>
            </a:r>
            <a:endParaRPr lang="en-US" altLang="en-US"/>
          </a:p>
        </p:txBody>
      </p:sp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6997700" y="6065838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228501" imgH="203112" progId="Equation.DSMT4">
                  <p:embed/>
                </p:oleObj>
              </mc:Choice>
              <mc:Fallback>
                <p:oleObj name="Equation" r:id="rId6" imgW="228501" imgH="203112" progId="Equation.DSMT4">
                  <p:embed/>
                  <p:pic>
                    <p:nvPicPr>
                      <p:cNvPr id="768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6065838"/>
                        <a:ext cx="228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0" name="Line 10"/>
          <p:cNvSpPr>
            <a:spLocks noChangeShapeType="1"/>
          </p:cNvSpPr>
          <p:nvPr/>
        </p:nvSpPr>
        <p:spPr bwMode="auto">
          <a:xfrm>
            <a:off x="5626100" y="3384550"/>
            <a:ext cx="0" cy="1101725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11" name="Line 11"/>
          <p:cNvSpPr>
            <a:spLocks noChangeShapeType="1"/>
          </p:cNvSpPr>
          <p:nvPr/>
        </p:nvSpPr>
        <p:spPr bwMode="auto">
          <a:xfrm>
            <a:off x="5859463" y="5888038"/>
            <a:ext cx="2735262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271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6" grpId="0"/>
      <p:bldP spid="7680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Vertical Shifts of Sinusoidal Graph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63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For sinusoidal graphs of the form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𝐵𝑥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d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func>
                  </m:oMath>
                </a14:m>
                <a:endParaRPr lang="en-US" altLang="en-US" dirty="0"/>
              </a:p>
              <a:p>
                <a:r>
                  <a:rPr lang="en-US" altLang="en-US" dirty="0"/>
                  <a:t>and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𝐵𝑥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d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func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en-US" dirty="0"/>
                  <a:t> The constant </a:t>
                </a:r>
                <a:r>
                  <a:rPr lang="en-US" altLang="en-US" i="1" dirty="0"/>
                  <a:t>D</a:t>
                </a:r>
                <a:r>
                  <a:rPr lang="en-US" altLang="en-US" dirty="0"/>
                  <a:t> causes a vertical shift in the graph.</a:t>
                </a:r>
              </a:p>
              <a:p>
                <a:r>
                  <a:rPr lang="en-US" altLang="en-US" dirty="0"/>
                  <a:t>These vertical shifts result in sinusoidal graphs oscillating about the horizontal line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= </a:t>
                </a:r>
                <a:r>
                  <a:rPr lang="en-US" altLang="en-US" i="1" dirty="0"/>
                  <a:t>D</a:t>
                </a:r>
                <a:r>
                  <a:rPr lang="en-US" altLang="en-US" dirty="0"/>
                  <a:t> rather than about the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-axis.</a:t>
                </a:r>
              </a:p>
              <a:p>
                <a:r>
                  <a:rPr lang="en-US" altLang="en-US" dirty="0"/>
                  <a:t>The maximum value of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is </a:t>
                </a:r>
                <a:r>
                  <a:rPr lang="en-US" altLang="en-US" i="1" dirty="0"/>
                  <a:t>D</a:t>
                </a:r>
                <a:r>
                  <a:rPr lang="en-US" altLang="en-US" dirty="0"/>
                  <a:t> + |</a:t>
                </a:r>
                <a:r>
                  <a:rPr lang="en-US" altLang="en-US" i="1" dirty="0"/>
                  <a:t>A|.</a:t>
                </a:r>
                <a:endParaRPr lang="en-US" altLang="en-US" dirty="0"/>
              </a:p>
              <a:p>
                <a:r>
                  <a:rPr lang="en-US" altLang="en-US" dirty="0"/>
                  <a:t>The minimum value of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is </a:t>
                </a:r>
                <a:r>
                  <a:rPr lang="en-US" altLang="en-US" i="1" dirty="0"/>
                  <a:t>D</a:t>
                </a:r>
                <a:r>
                  <a:rPr lang="en-US" altLang="en-US" dirty="0"/>
                  <a:t> – |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|.</a:t>
                </a:r>
              </a:p>
              <a:p>
                <a:endParaRPr lang="en-US" altLang="en-US" dirty="0"/>
              </a:p>
            </p:txBody>
          </p:sp>
        </mc:Choice>
        <mc:Fallback xmlns="">
          <p:sp>
            <p:nvSpPr>
              <p:cNvPr id="409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561856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:  A Vertical Shif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8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333500"/>
                <a:ext cx="8686800" cy="4949825"/>
              </a:xfrm>
            </p:spPr>
            <p:txBody>
              <a:bodyPr/>
              <a:lstStyle/>
              <a:p>
                <a:r>
                  <a:rPr lang="en-US" altLang="en-US" dirty="0"/>
                  <a:t>Graph one period of the function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1.</m:t>
                    </m:r>
                  </m:oMath>
                </a14:m>
                <a:endParaRPr lang="en-US" altLang="en-US" dirty="0"/>
              </a:p>
              <a:p>
                <a:r>
                  <a:rPr lang="en-US" altLang="en-US" b="1" dirty="0"/>
                  <a:t>Step 1  Identify the amplitude, period, phase shift, and vertical shift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𝐴</m:t>
                      </m:r>
                      <m:func>
                        <m:func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𝐵𝑥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func>
                    </m:oMath>
                  </m:oMathPara>
                </a14:m>
                <a:endParaRPr lang="en-US" altLang="en-US" dirty="0"/>
              </a:p>
              <a:p>
                <a:endParaRPr lang="en-US" altLang="en-US" b="1" dirty="0"/>
              </a:p>
              <a:p>
                <a:r>
                  <a:rPr lang="en-US" altLang="en-US" dirty="0"/>
                  <a:t>amplitude: |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| = |2| = 2 </a:t>
                </a:r>
              </a:p>
              <a:p>
                <a:endParaRPr lang="en-US" altLang="en-US" dirty="0"/>
              </a:p>
              <a:p>
                <a:r>
                  <a:rPr lang="en-US" altLang="en-US" dirty="0"/>
                  <a:t>phase shift:  0</a:t>
                </a:r>
              </a:p>
              <a:p>
                <a:endParaRPr lang="en-US" altLang="en-US" b="1" dirty="0"/>
              </a:p>
            </p:txBody>
          </p:sp>
        </mc:Choice>
        <mc:Fallback xmlns="">
          <p:sp>
            <p:nvSpPr>
              <p:cNvPr id="798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333500"/>
                <a:ext cx="8686800" cy="4949825"/>
              </a:xfrm>
              <a:blipFill>
                <a:blip r:embed="rId2"/>
                <a:stretch>
                  <a:fillRect l="-1474"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4443412" y="3736976"/>
            <a:ext cx="1190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period:</a:t>
            </a:r>
            <a:endParaRPr lang="en-US" altLang="en-US" dirty="0"/>
          </a:p>
        </p:txBody>
      </p:sp>
      <p:sp>
        <p:nvSpPr>
          <p:cNvPr id="79887" name="Text Box 15"/>
          <p:cNvSpPr txBox="1">
            <a:spLocks noChangeArrowheads="1"/>
          </p:cNvSpPr>
          <p:nvPr/>
        </p:nvSpPr>
        <p:spPr bwMode="auto">
          <a:xfrm>
            <a:off x="4443412" y="4782564"/>
            <a:ext cx="2066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vertical shift:</a:t>
            </a:r>
            <a:endParaRPr lang="en-US" altLang="en-US" dirty="0"/>
          </a:p>
        </p:txBody>
      </p:sp>
      <p:sp>
        <p:nvSpPr>
          <p:cNvPr id="79888" name="Text Box 16"/>
          <p:cNvSpPr txBox="1">
            <a:spLocks noChangeArrowheads="1"/>
          </p:cNvSpPr>
          <p:nvPr/>
        </p:nvSpPr>
        <p:spPr bwMode="auto">
          <a:xfrm>
            <a:off x="6510337" y="4782563"/>
            <a:ext cx="2493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one unit upward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96DB9539-B76D-4905-BA37-7DC2FD2C715B}"/>
                  </a:ext>
                </a:extLst>
              </p:cNvPr>
              <p:cNvSpPr txBox="1"/>
              <p:nvPr/>
            </p:nvSpPr>
            <p:spPr>
              <a:xfrm>
                <a:off x="5567362" y="3547050"/>
                <a:ext cx="2611041" cy="89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6DB9539-B76D-4905-BA37-7DC2FD2C71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7362" y="3547050"/>
                <a:ext cx="2611041" cy="8989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7175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2" grpId="0"/>
      <p:bldP spid="79887" grpId="0"/>
      <p:bldP spid="79888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me Properties of the Graph of </a:t>
            </a:r>
            <a:r>
              <a:rPr lang="en-US" altLang="en-US" i="1"/>
              <a:t>y</a:t>
            </a:r>
            <a:r>
              <a:rPr lang="en-US" altLang="en-US"/>
              <a:t> = sin</a:t>
            </a:r>
            <a:r>
              <a:rPr lang="en-US" altLang="en-US" i="1"/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xmlns="" id="{73F74726-F240-4F53-A754-87F204B0164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domain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, ∞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The range is [ –1, 1].</a:t>
                </a:r>
              </a:p>
              <a:p>
                <a:r>
                  <a:rPr lang="en-US" dirty="0"/>
                  <a:t>The period is 2</a:t>
                </a:r>
                <a:r>
                  <a:rPr lang="el-GR" i="1" dirty="0"/>
                  <a:t>π</a:t>
                </a:r>
                <a:r>
                  <a:rPr lang="en-US" i="1" dirty="0"/>
                  <a:t>.</a:t>
                </a:r>
              </a:p>
              <a:p>
                <a:r>
                  <a:rPr lang="en-US" dirty="0"/>
                  <a:t>The function is an odd function:  sin(– </a:t>
                </a:r>
                <a:r>
                  <a:rPr lang="en-US" i="1" dirty="0"/>
                  <a:t>x</a:t>
                </a:r>
                <a:r>
                  <a:rPr lang="en-US" dirty="0"/>
                  <a:t>) =  –sin </a:t>
                </a:r>
                <a:r>
                  <a:rPr lang="en-US" i="1" dirty="0"/>
                  <a:t>x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73F74726-F240-4F53-A754-87F204B016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t="-1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3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3429000"/>
            <a:ext cx="788670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93481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:  A Vertical Shift (</a:t>
            </a:r>
            <a:r>
              <a:rPr lang="en-US" altLang="en-US" i="1" dirty="0"/>
              <a:t>continued)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011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b="1" dirty="0"/>
                  <a:t>Step 2  Find the values of </a:t>
                </a:r>
                <a:r>
                  <a:rPr lang="en-US" altLang="en-US" b="1" i="1" dirty="0"/>
                  <a:t>x</a:t>
                </a:r>
                <a:r>
                  <a:rPr lang="en-US" altLang="en-US" b="1" dirty="0"/>
                  <a:t> for the five key points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en-US">
                              <a:latin typeface="Cambria Math" panose="02040503050406030204" pitchFamily="18" charset="0"/>
                            </a:rPr>
                            <m:t>period</m:t>
                          </m:r>
                        </m:num>
                        <m:den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endParaRPr lang="en-US" altLang="en-US" b="1" dirty="0"/>
              </a:p>
            </p:txBody>
          </p:sp>
        </mc:Choice>
        <mc:Fallback xmlns="">
          <p:sp>
            <p:nvSpPr>
              <p:cNvPr id="430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t="-1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388419F4-B2FD-4479-82ED-2737D1CBCD0A}"/>
                  </a:ext>
                </a:extLst>
              </p:cNvPr>
              <p:cNvSpPr txBox="1"/>
              <p:nvPr/>
            </p:nvSpPr>
            <p:spPr>
              <a:xfrm>
                <a:off x="447902" y="3503531"/>
                <a:ext cx="161834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88419F4-B2FD-4479-82ED-2737D1CBCD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902" y="3503531"/>
                <a:ext cx="1618343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2DB35840-4E5C-4EF6-9F70-D64E85267CC2}"/>
                  </a:ext>
                </a:extLst>
              </p:cNvPr>
              <p:cNvSpPr txBox="1"/>
              <p:nvPr/>
            </p:nvSpPr>
            <p:spPr>
              <a:xfrm>
                <a:off x="2488747" y="3301787"/>
                <a:ext cx="2774950" cy="8244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DB35840-4E5C-4EF6-9F70-D64E85267C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8747" y="3301787"/>
                <a:ext cx="2774950" cy="82445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4381C3F8-F52B-4F33-A3FC-A83D4C2DFE1C}"/>
                  </a:ext>
                </a:extLst>
              </p:cNvPr>
              <p:cNvSpPr txBox="1"/>
              <p:nvPr/>
            </p:nvSpPr>
            <p:spPr>
              <a:xfrm>
                <a:off x="5755595" y="3196466"/>
                <a:ext cx="2895600" cy="8244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381C3F8-F52B-4F33-A3FC-A83D4C2DF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595" y="3196466"/>
                <a:ext cx="2895600" cy="82445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51B41D78-992D-42AD-B6CD-4AD375888097}"/>
                  </a:ext>
                </a:extLst>
              </p:cNvPr>
              <p:cNvSpPr txBox="1"/>
              <p:nvPr/>
            </p:nvSpPr>
            <p:spPr>
              <a:xfrm>
                <a:off x="784904" y="4293244"/>
                <a:ext cx="3642633" cy="89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1B41D78-992D-42AD-B6CD-4AD3758880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904" y="4293244"/>
                <a:ext cx="3642633" cy="89896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80F0F472-AFAB-43E3-9614-9F4762302C5D}"/>
                  </a:ext>
                </a:extLst>
              </p:cNvPr>
              <p:cNvSpPr txBox="1"/>
              <p:nvPr/>
            </p:nvSpPr>
            <p:spPr>
              <a:xfrm>
                <a:off x="4079195" y="4326999"/>
                <a:ext cx="4572000" cy="89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0F0F472-AFAB-43E3-9614-9F4762302C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9195" y="4326999"/>
                <a:ext cx="4572000" cy="89896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9146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:  A Vertical Shift (</a:t>
            </a:r>
            <a:r>
              <a:rPr lang="en-US" altLang="en-US" i="1" dirty="0"/>
              <a:t>continued)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dirty="0"/>
              <a:t>Step 3  Find the values of </a:t>
            </a:r>
            <a:r>
              <a:rPr lang="en-US" altLang="en-US" b="1" i="1" dirty="0"/>
              <a:t>y</a:t>
            </a:r>
            <a:r>
              <a:rPr lang="en-US" altLang="en-US" b="1" dirty="0"/>
              <a:t> for the five key points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5162" name="Group 10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83080990"/>
                  </p:ext>
                </p:extLst>
              </p:nvPr>
            </p:nvGraphicFramePr>
            <p:xfrm>
              <a:off x="754743" y="1870982"/>
              <a:ext cx="7634514" cy="4453155"/>
            </p:xfrm>
            <a:graphic>
              <a:graphicData uri="http://schemas.openxmlformats.org/drawingml/2006/table">
                <a:tbl>
                  <a:tblPr/>
                  <a:tblGrid>
                    <a:gridCol w="730778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5220079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1683657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</a:tblGrid>
                  <a:tr h="53894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x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  <m:func>
                                  <m:funcPr>
                                    <m:ctrlPr>
                                      <a:rPr lang="en-US" altLang="en-US" sz="2400" b="0" i="1" smtClean="0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en-US" sz="24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func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oMath>
                            </m:oMathPara>
                          </a14:m>
                          <a:endParaRPr kumimoji="0" lang="en-US" sz="24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(</a:t>
                          </a: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x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, </a:t>
                          </a: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y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57712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𝑦</m:t>
                                </m:r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=2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cos</m:t>
                                </m:r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0+1=2·1+1=3</m:t>
                                </m:r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75528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kumimoji="0" lang="el-GR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l-GR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kumimoji="0" lang="el-GR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57712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</m:oMath>
                            </m:oMathPara>
                          </a14:m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</m:e>
                                </m:d>
                                <m:r>
                                  <a:rPr lang="en-US" sz="2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1=2</m:t>
                                </m:r>
                                <m:d>
                                  <m:dPr>
                                    <m:ctrl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  <m:r>
                                  <a:rPr lang="en-US" sz="2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1=</m:t>
                                </m:r>
                                <m: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8235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kumimoji="0" lang="el-GR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kumimoji="0" lang="el-GR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kumimoji="0" lang="el-GR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en-US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n-US" sz="2400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 sz="2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1=2·0+1=1</m:t>
                                </m:r>
                              </m:oMath>
                            </m:oMathPara>
                          </a14:m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  <a:tr h="95300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2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oMath>
                          </a14:m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</m:e>
                                </m:d>
                                <m:r>
                                  <a:rPr lang="en-US" sz="2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1=2·</m:t>
                                </m:r>
                                <m: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2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1=</m:t>
                                </m:r>
                                <m: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5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5162" name="Group 10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83080990"/>
                  </p:ext>
                </p:extLst>
              </p:nvPr>
            </p:nvGraphicFramePr>
            <p:xfrm>
              <a:off x="754743" y="1870982"/>
              <a:ext cx="7634514" cy="4453155"/>
            </p:xfrm>
            <a:graphic>
              <a:graphicData uri="http://schemas.openxmlformats.org/drawingml/2006/table">
                <a:tbl>
                  <a:tblPr/>
                  <a:tblGrid>
                    <a:gridCol w="730778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5220079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1683657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</a:tblGrid>
                  <a:tr h="53894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x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15070" t="-9091" r="-32360" b="-7306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(</a:t>
                          </a: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x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, </a:t>
                          </a: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y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  <a:tr h="57712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15070" t="-101053" r="-32360" b="-5768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1"/>
                      </a:ext>
                    </a:extLst>
                  </a:tr>
                  <a:tr h="81648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7500" t="-142537" r="-944167" b="-3089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2"/>
                      </a:ext>
                    </a:extLst>
                  </a:tr>
                  <a:tr h="57712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7500" t="-345745" r="-944167" b="-3404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15070" t="-345745" r="-32360" b="-3404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3"/>
                      </a:ext>
                    </a:extLst>
                  </a:tr>
                  <a:tr h="91325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7500" t="-279333" r="-944167" b="-11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15070" t="-279333" r="-32360" b="-11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4"/>
                      </a:ext>
                    </a:extLst>
                  </a:tr>
                  <a:tr h="103022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7500" t="-336686" r="-944167" b="-5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15070" t="-336686" r="-32360" b="-5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2BBD65A-7714-410D-95CE-C1E38CC28D8A}"/>
              </a:ext>
            </a:extLst>
          </p:cNvPr>
          <p:cNvSpPr txBox="1"/>
          <p:nvPr/>
        </p:nvSpPr>
        <p:spPr>
          <a:xfrm>
            <a:off x="7032172" y="2423532"/>
            <a:ext cx="11611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(0, </a:t>
            </a:r>
            <a:r>
              <a:rPr lang="en-US" dirty="0" smtClean="0">
                <a:solidFill>
                  <a:schemeClr val="tx1"/>
                </a:solidFill>
              </a:rPr>
              <a:t>3)</a:t>
            </a:r>
            <a:endParaRPr 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="" id="{148ADC42-D4E4-406C-9FBF-408B8B45CC7D}"/>
                  </a:ext>
                </a:extLst>
              </p:cNvPr>
              <p:cNvSpPr txBox="1"/>
              <p:nvPr/>
            </p:nvSpPr>
            <p:spPr>
              <a:xfrm>
                <a:off x="7003142" y="3016772"/>
                <a:ext cx="1190172" cy="8244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48ADC42-D4E4-406C-9FBF-408B8B45CC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3142" y="3016772"/>
                <a:ext cx="1190172" cy="82445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712DE900-A509-49BE-B782-253FB39B6303}"/>
                  </a:ext>
                </a:extLst>
              </p:cNvPr>
              <p:cNvSpPr txBox="1"/>
              <p:nvPr/>
            </p:nvSpPr>
            <p:spPr>
              <a:xfrm>
                <a:off x="6990275" y="5391481"/>
                <a:ext cx="139898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kumimoji="0" 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, 3)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12DE900-A509-49BE-B782-253FB39B63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0275" y="5391481"/>
                <a:ext cx="1398982" cy="523220"/>
              </a:xfrm>
              <a:prstGeom prst="rect">
                <a:avLst/>
              </a:prstGeom>
              <a:blipFill>
                <a:blip r:embed="rId4"/>
                <a:stretch>
                  <a:fillRect l="-9170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4A049C11-1572-41BB-959F-92968A11E621}"/>
                  </a:ext>
                </a:extLst>
              </p:cNvPr>
              <p:cNvSpPr txBox="1"/>
              <p:nvPr/>
            </p:nvSpPr>
            <p:spPr>
              <a:xfrm>
                <a:off x="6738255" y="4371608"/>
                <a:ext cx="1651002" cy="10604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A049C11-1572-41BB-959F-92968A11E6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8255" y="4371608"/>
                <a:ext cx="1651002" cy="10604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0FFEFEB6-A976-4CAB-9FE9-BCF6A5817AB4}"/>
                  </a:ext>
                </a:extLst>
              </p:cNvPr>
              <p:cNvSpPr txBox="1"/>
              <p:nvPr/>
            </p:nvSpPr>
            <p:spPr>
              <a:xfrm>
                <a:off x="6898737" y="3806966"/>
                <a:ext cx="139898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tx1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/>
                      </a:rPr>
                      <m:t>1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)</a:t>
                </a: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FFEFEB6-A976-4CAB-9FE9-BCF6A5817A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8737" y="3806966"/>
                <a:ext cx="1398982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9170" t="-11765" r="-6114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54B47BBE-9CA5-477C-81A7-291F0F1CD845}"/>
                  </a:ext>
                </a:extLst>
              </p:cNvPr>
              <p:cNvSpPr txBox="1"/>
              <p:nvPr/>
            </p:nvSpPr>
            <p:spPr>
              <a:xfrm>
                <a:off x="1567997" y="3016772"/>
                <a:ext cx="5072063" cy="7199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m:rPr>
                          <m:sty m:val="p"/>
                        </m:rP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d>
                        <m:d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=2·0+1=1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4B47BBE-9CA5-477C-81A7-291F0F1CD8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997" y="3016772"/>
                <a:ext cx="5072063" cy="7199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451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:  A Vertical Shift (</a:t>
            </a:r>
            <a:r>
              <a:rPr lang="en-US" altLang="en-US" i="1" dirty="0"/>
              <a:t>continued)</a:t>
            </a:r>
            <a:endParaRPr lang="en-US" altLang="en-US" dirty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33500"/>
            <a:ext cx="8686800" cy="4949825"/>
          </a:xfrm>
        </p:spPr>
        <p:txBody>
          <a:bodyPr/>
          <a:lstStyle/>
          <a:p>
            <a:r>
              <a:rPr lang="en-US" altLang="en-US" b="1" dirty="0"/>
              <a:t>Step 4  Connect the five key points with a smooth curve</a:t>
            </a:r>
          </a:p>
          <a:p>
            <a:r>
              <a:rPr lang="en-US" altLang="en-US" b="1" dirty="0"/>
              <a:t>and graph one complete cycle of the given function.</a:t>
            </a:r>
          </a:p>
          <a:p>
            <a:endParaRPr lang="en-US" altLang="en-US" dirty="0"/>
          </a:p>
        </p:txBody>
      </p:sp>
      <p:pic>
        <p:nvPicPr>
          <p:cNvPr id="46085" name="Picture 14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301" y="2416175"/>
            <a:ext cx="3857625" cy="386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446896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9:  Modeling Periodic Behavior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 region that is 30° north of the Equator averages a minimum of 10 hours of daylight in December.  Hours of daylight are at a maximum of 14 hours in June.  Let </a:t>
            </a:r>
            <a:r>
              <a:rPr lang="en-US" altLang="en-US" i="1" dirty="0"/>
              <a:t>x</a:t>
            </a:r>
            <a:r>
              <a:rPr lang="en-US" altLang="en-US" dirty="0"/>
              <a:t> represent the month of the year, with 1 for January, 2 for February, 3 for March, and 12 for December.  If </a:t>
            </a:r>
            <a:r>
              <a:rPr lang="en-US" altLang="en-US" i="1" dirty="0"/>
              <a:t>y</a:t>
            </a:r>
            <a:r>
              <a:rPr lang="en-US" altLang="en-US" dirty="0"/>
              <a:t> represents the number of hours of daylight in month </a:t>
            </a:r>
            <a:r>
              <a:rPr lang="en-US" altLang="en-US" i="1" dirty="0"/>
              <a:t>x</a:t>
            </a:r>
            <a:r>
              <a:rPr lang="en-US" altLang="en-US" dirty="0"/>
              <a:t>, use a sine function of the form </a:t>
            </a: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/>
              <a:t>A</a:t>
            </a:r>
            <a:r>
              <a:rPr lang="en-US" altLang="en-US" dirty="0"/>
              <a:t>sin(</a:t>
            </a:r>
            <a:r>
              <a:rPr lang="en-US" altLang="en-US" i="1" dirty="0"/>
              <a:t>Bx</a:t>
            </a:r>
            <a:r>
              <a:rPr lang="en-US" altLang="en-US" dirty="0"/>
              <a:t> – </a:t>
            </a:r>
            <a:r>
              <a:rPr lang="en-US" altLang="en-US" i="1" dirty="0"/>
              <a:t>C</a:t>
            </a:r>
            <a:r>
              <a:rPr lang="en-US" altLang="en-US" dirty="0"/>
              <a:t>) + </a:t>
            </a:r>
            <a:r>
              <a:rPr lang="en-US" altLang="en-US" i="1" dirty="0"/>
              <a:t>D</a:t>
            </a:r>
            <a:r>
              <a:rPr lang="en-US" altLang="en-US" dirty="0"/>
              <a:t> to model the hours of daylight.</a:t>
            </a:r>
          </a:p>
          <a:p>
            <a:r>
              <a:rPr lang="en-US" altLang="en-US" dirty="0"/>
              <a:t>Because the hours of daylight range from a minimum of 10 to a maximum of 14, the curve oscillates about the middle value, 12 hours.  Thus, </a:t>
            </a:r>
            <a:r>
              <a:rPr lang="en-US" altLang="en-US" i="1" dirty="0"/>
              <a:t>D</a:t>
            </a:r>
            <a:r>
              <a:rPr lang="en-US" altLang="en-US" dirty="0"/>
              <a:t> = 12.</a:t>
            </a:r>
          </a:p>
        </p:txBody>
      </p:sp>
    </p:spTree>
    <p:extLst>
      <p:ext uri="{BB962C8B-B14F-4D97-AF65-F5344CB8AC3E}">
        <p14:creationId xmlns:p14="http://schemas.microsoft.com/office/powerpoint/2010/main" val="821682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9:  Modeling Periodic Behavior </a:t>
            </a:r>
            <a:r>
              <a:rPr lang="en-US" altLang="en-US" i="1" dirty="0"/>
              <a:t>(continued)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04925"/>
            <a:ext cx="8686800" cy="4949825"/>
          </a:xfrm>
        </p:spPr>
        <p:txBody>
          <a:bodyPr/>
          <a:lstStyle/>
          <a:p>
            <a:r>
              <a:rPr lang="en-US" altLang="en-US" dirty="0">
                <a:cs typeface="Times New Roman" panose="02020603050405020304" pitchFamily="18" charset="0"/>
              </a:rPr>
              <a:t>The maximum number of hours of daylight is 14, which is 2 hours more than 12 hours.  Thus, </a:t>
            </a:r>
            <a:r>
              <a:rPr lang="en-US" altLang="en-US" i="1" dirty="0">
                <a:cs typeface="Times New Roman" panose="02020603050405020304" pitchFamily="18" charset="0"/>
              </a:rPr>
              <a:t>A</a:t>
            </a:r>
            <a:r>
              <a:rPr lang="en-US" altLang="en-US" dirty="0">
                <a:cs typeface="Times New Roman" panose="02020603050405020304" pitchFamily="18" charset="0"/>
              </a:rPr>
              <a:t>, the amplitude, is 2;  </a:t>
            </a:r>
            <a:r>
              <a:rPr lang="en-US" altLang="en-US" i="1" dirty="0">
                <a:cs typeface="Times New Roman" panose="02020603050405020304" pitchFamily="18" charset="0"/>
              </a:rPr>
              <a:t>A</a:t>
            </a:r>
            <a:r>
              <a:rPr lang="en-US" altLang="en-US" dirty="0">
                <a:cs typeface="Times New Roman" panose="02020603050405020304" pitchFamily="18" charset="0"/>
              </a:rPr>
              <a:t> = 2.</a:t>
            </a:r>
          </a:p>
          <a:p>
            <a:r>
              <a:rPr lang="en-US" altLang="en-US" dirty="0">
                <a:cs typeface="Times New Roman" panose="02020603050405020304" pitchFamily="18" charset="0"/>
              </a:rPr>
              <a:t>One complete cycle occurs over a period of 12 months.</a:t>
            </a:r>
          </a:p>
          <a:p>
            <a:endParaRPr lang="en-US" altLang="en-US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3B46BD46-8009-4BC3-98DF-C6916C842A62}"/>
                  </a:ext>
                </a:extLst>
              </p:cNvPr>
              <p:cNvSpPr txBox="1"/>
              <p:nvPr/>
            </p:nvSpPr>
            <p:spPr>
              <a:xfrm>
                <a:off x="1014412" y="3293623"/>
                <a:ext cx="1785938" cy="89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B46BD46-8009-4BC3-98DF-C6916C842A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412" y="3293623"/>
                <a:ext cx="1785938" cy="8989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FA1C2248-90A0-4A33-9679-CA70E3A07790}"/>
                  </a:ext>
                </a:extLst>
              </p:cNvPr>
              <p:cNvSpPr txBox="1"/>
              <p:nvPr/>
            </p:nvSpPr>
            <p:spPr>
              <a:xfrm>
                <a:off x="596901" y="4343727"/>
                <a:ext cx="227488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A1C2248-90A0-4A33-9679-CA70E3A077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901" y="4343727"/>
                <a:ext cx="2274887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FF63D50A-698B-4358-B344-5049AA80008C}"/>
                  </a:ext>
                </a:extLst>
              </p:cNvPr>
              <p:cNvSpPr txBox="1"/>
              <p:nvPr/>
            </p:nvSpPr>
            <p:spPr>
              <a:xfrm>
                <a:off x="228600" y="5075195"/>
                <a:ext cx="2528888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F63D50A-698B-4358-B344-5049AA8000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5075195"/>
                <a:ext cx="2528888" cy="9017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6813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9:  Modeling Periodic Behavior </a:t>
            </a:r>
            <a:r>
              <a:rPr lang="en-US" altLang="en-US" i="1" dirty="0"/>
              <a:t>(continued)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091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>
                    <a:cs typeface="Times New Roman" panose="02020603050405020304" pitchFamily="18" charset="0"/>
                  </a:rPr>
                  <a:t>The starting point of the cycle is March, </a:t>
                </a:r>
                <a:r>
                  <a:rPr lang="en-US" altLang="en-US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 = 3.</a:t>
                </a:r>
              </a:p>
              <a:p>
                <a:endParaRPr lang="en-US" altLang="en-US" dirty="0">
                  <a:cs typeface="Times New Roman" panose="02020603050405020304" pitchFamily="18" charset="0"/>
                </a:endParaRPr>
              </a:p>
              <a:p>
                <a:endParaRPr lang="en-US" altLang="en-US" dirty="0">
                  <a:cs typeface="Times New Roman" panose="02020603050405020304" pitchFamily="18" charset="0"/>
                </a:endParaRPr>
              </a:p>
              <a:p>
                <a:endParaRPr lang="en-US" altLang="en-US" dirty="0">
                  <a:cs typeface="Times New Roman" panose="02020603050405020304" pitchFamily="18" charset="0"/>
                </a:endParaRPr>
              </a:p>
              <a:p>
                <a:endParaRPr lang="en-US" altLang="en-US" dirty="0">
                  <a:cs typeface="Times New Roman" panose="02020603050405020304" pitchFamily="18" charset="0"/>
                </a:endParaRPr>
              </a:p>
              <a:p>
                <a:r>
                  <a:rPr lang="en-US" altLang="en-US" dirty="0">
                    <a:cs typeface="Times New Roman" panose="02020603050405020304" pitchFamily="18" charset="0"/>
                  </a:rPr>
                  <a:t>The phase shift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altLang="en-US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alt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l-GR" alt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altLang="en-US" dirty="0">
                    <a:cs typeface="Times New Roman" panose="02020603050405020304" pitchFamily="18" charset="0"/>
                  </a:rPr>
                  <a:t> </a:t>
                </a:r>
              </a:p>
              <a:p>
                <a:endParaRPr lang="en-US" altLang="en-US" dirty="0"/>
              </a:p>
              <a:p>
                <a:r>
                  <a:rPr lang="en-US" altLang="en-US" dirty="0"/>
                  <a:t>The equation that models the hours of daylight is</a:t>
                </a:r>
              </a:p>
              <a:p>
                <a:endParaRPr lang="en-US" altLang="en-US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90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t="-1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15E8A86B-AE9E-471A-9A70-D89293FDA6A9}"/>
                  </a:ext>
                </a:extLst>
              </p:cNvPr>
              <p:cNvSpPr txBox="1"/>
              <p:nvPr/>
            </p:nvSpPr>
            <p:spPr>
              <a:xfrm>
                <a:off x="366514" y="1710346"/>
                <a:ext cx="1689498" cy="89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5E8A86B-AE9E-471A-9A70-D89293FDA6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514" y="1710346"/>
                <a:ext cx="1689498" cy="8989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EAB9F66E-928A-414E-8560-23A27A7E0B1B}"/>
                  </a:ext>
                </a:extLst>
              </p:cNvPr>
              <p:cNvSpPr txBox="1"/>
              <p:nvPr/>
            </p:nvSpPr>
            <p:spPr>
              <a:xfrm>
                <a:off x="2056012" y="1710346"/>
                <a:ext cx="1430735" cy="11748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B9F66E-928A-414E-8560-23A27A7E0B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6012" y="1710346"/>
                <a:ext cx="1430735" cy="11748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166AD184-0EEF-4CE2-BF97-8DF0990E6DD7}"/>
                  </a:ext>
                </a:extLst>
              </p:cNvPr>
              <p:cNvSpPr txBox="1"/>
              <p:nvPr/>
            </p:nvSpPr>
            <p:spPr>
              <a:xfrm>
                <a:off x="1439465" y="2663854"/>
                <a:ext cx="4679156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·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66AD184-0EEF-4CE2-BF97-8DF0990E6D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9465" y="2663854"/>
                <a:ext cx="4679156" cy="9017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7390D90D-E069-4CBE-9B4D-6F7C1C58E867}"/>
                  </a:ext>
                </a:extLst>
              </p:cNvPr>
              <p:cNvSpPr txBox="1"/>
              <p:nvPr/>
            </p:nvSpPr>
            <p:spPr>
              <a:xfrm>
                <a:off x="207962" y="5392175"/>
                <a:ext cx="4064794" cy="8272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2.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390D90D-E069-4CBE-9B4D-6F7C1C58E8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962" y="5392175"/>
                <a:ext cx="4064794" cy="8272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E898E5B3-D6AE-4867-AE67-7B03CB17AB56}"/>
                  </a:ext>
                </a:extLst>
              </p:cNvPr>
              <p:cNvSpPr txBox="1"/>
              <p:nvPr/>
            </p:nvSpPr>
            <p:spPr>
              <a:xfrm>
                <a:off x="3486747" y="3963364"/>
                <a:ext cx="4679156" cy="8272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,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2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898E5B3-D6AE-4867-AE67-7B03CB17AB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747" y="3963364"/>
                <a:ext cx="4679156" cy="82727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2103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5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raphing Variations of </a:t>
            </a:r>
            <a:r>
              <a:rPr lang="en-US" altLang="en-US" i="1"/>
              <a:t>y</a:t>
            </a:r>
            <a:r>
              <a:rPr lang="en-US" altLang="en-US"/>
              <a:t> = sin</a:t>
            </a:r>
            <a:r>
              <a:rPr lang="en-US" altLang="en-US" i="1"/>
              <a:t>x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58346" y="1262837"/>
            <a:ext cx="8229600" cy="4525963"/>
          </a:xfrm>
        </p:spPr>
        <p:txBody>
          <a:bodyPr/>
          <a:lstStyle/>
          <a:p>
            <a:pPr marL="395288" indent="-395288"/>
            <a:r>
              <a:rPr lang="en-US" sz="2600" b="1" dirty="0"/>
              <a:t>1. </a:t>
            </a:r>
            <a:r>
              <a:rPr lang="en-US" sz="2600" dirty="0"/>
              <a:t>Identify the amplitude and the period.</a:t>
            </a:r>
          </a:p>
          <a:p>
            <a:pPr marL="395288" indent="-395288"/>
            <a:r>
              <a:rPr lang="en-US" sz="2600" b="1" dirty="0"/>
              <a:t>2. </a:t>
            </a:r>
            <a:r>
              <a:rPr lang="en-US" sz="2600" dirty="0"/>
              <a:t>Find the values of </a:t>
            </a:r>
            <a:r>
              <a:rPr lang="en-US" sz="2600" i="1" dirty="0"/>
              <a:t>x </a:t>
            </a:r>
            <a:r>
              <a:rPr lang="en-US" sz="2600" dirty="0"/>
              <a:t>for the five key points—the three </a:t>
            </a:r>
            <a:r>
              <a:rPr lang="en-US" sz="2600" i="1" dirty="0"/>
              <a:t>x</a:t>
            </a:r>
            <a:r>
              <a:rPr lang="en-US" sz="2600" dirty="0"/>
              <a:t>-intercepts, the maximum point, and the minimum point. Start with the value of </a:t>
            </a:r>
            <a:r>
              <a:rPr lang="en-US" sz="2600" i="1" dirty="0"/>
              <a:t>x </a:t>
            </a:r>
            <a:r>
              <a:rPr lang="en-US" sz="2600" dirty="0"/>
              <a:t>where the cycle begins and add quarter-periods—that is, </a:t>
            </a:r>
            <a:r>
              <a:rPr lang="en-US" sz="2600" dirty="0"/>
              <a:t>period/4—to </a:t>
            </a:r>
            <a:r>
              <a:rPr lang="en-US" sz="2600" dirty="0"/>
              <a:t>find successive values of </a:t>
            </a:r>
            <a:r>
              <a:rPr lang="en-US" sz="2600" i="1" dirty="0"/>
              <a:t>x</a:t>
            </a:r>
            <a:r>
              <a:rPr lang="en-US" sz="2600" dirty="0"/>
              <a:t>.</a:t>
            </a:r>
          </a:p>
          <a:p>
            <a:pPr marL="395288" indent="-395288"/>
            <a:r>
              <a:rPr lang="en-US" sz="2600" b="1" dirty="0"/>
              <a:t>3. </a:t>
            </a:r>
            <a:r>
              <a:rPr lang="en-US" sz="2600" dirty="0"/>
              <a:t>Find the values of </a:t>
            </a:r>
            <a:r>
              <a:rPr lang="en-US" sz="2600" i="1" dirty="0"/>
              <a:t>y </a:t>
            </a:r>
            <a:r>
              <a:rPr lang="en-US" sz="2600" dirty="0"/>
              <a:t>for the five key points by evaluating the function at each value of </a:t>
            </a:r>
            <a:r>
              <a:rPr lang="en-US" sz="2600" i="1" dirty="0"/>
              <a:t>x </a:t>
            </a:r>
            <a:r>
              <a:rPr lang="en-US" sz="2600" dirty="0"/>
              <a:t>from step 2.</a:t>
            </a:r>
          </a:p>
          <a:p>
            <a:pPr marL="395288" indent="-395288"/>
            <a:r>
              <a:rPr lang="en-US" sz="2600" b="1" dirty="0"/>
              <a:t>4. </a:t>
            </a:r>
            <a:r>
              <a:rPr lang="en-US" sz="2600" dirty="0"/>
              <a:t>Connect the five key points with a smooth curve and graph one complete cycle of the given function.</a:t>
            </a:r>
          </a:p>
          <a:p>
            <a:pPr marL="395288" indent="-395288"/>
            <a:r>
              <a:rPr lang="en-US" sz="2600" b="1" dirty="0"/>
              <a:t>5. </a:t>
            </a:r>
            <a:r>
              <a:rPr lang="en-US" sz="2600" dirty="0"/>
              <a:t>Extend the graph in step 4 to the left or right as desired.</a:t>
            </a:r>
          </a:p>
        </p:txBody>
      </p:sp>
    </p:spTree>
    <p:extLst>
      <p:ext uri="{BB962C8B-B14F-4D97-AF65-F5344CB8AC3E}">
        <p14:creationId xmlns:p14="http://schemas.microsoft.com/office/powerpoint/2010/main" val="3065152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:  Graphing a Variation of </a:t>
            </a: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dirty="0" err="1"/>
              <a:t>sin</a:t>
            </a:r>
            <a:r>
              <a:rPr lang="en-US" altLang="en-US" i="1" dirty="0" err="1"/>
              <a:t>x</a:t>
            </a:r>
            <a:endParaRPr lang="en-US" altLang="en-US" i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011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 smtClean="0"/>
                  <a:t>Determine the amplitude of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= 3 sin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. Then graph </a:t>
                </a:r>
                <a:br>
                  <a:rPr lang="en-US" altLang="en-US" dirty="0"/>
                </a:br>
                <a:r>
                  <a:rPr lang="en-US" altLang="en-US" i="1" dirty="0"/>
                  <a:t>y</a:t>
                </a:r>
                <a:r>
                  <a:rPr lang="en-US" altLang="en-US" dirty="0"/>
                  <a:t> = sin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and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= 3 sin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for 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/>
                      </a:rPr>
                      <m:t>0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altLang="en-US" dirty="0"/>
                  <a:t>.</a:t>
                </a:r>
              </a:p>
              <a:p>
                <a:endParaRPr lang="en-US" altLang="en-US" dirty="0"/>
              </a:p>
              <a:p>
                <a:r>
                  <a:rPr lang="en-US" altLang="en-US" b="1" dirty="0"/>
                  <a:t>Step 1  Identify the amplitude and the period.</a:t>
                </a:r>
              </a:p>
              <a:p>
                <a:r>
                  <a:rPr lang="en-US" altLang="en-US" dirty="0"/>
                  <a:t>The equation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= 3 sin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is of the form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= </a:t>
                </a:r>
                <a:r>
                  <a:rPr lang="en-US" altLang="en-US" i="1" dirty="0" err="1"/>
                  <a:t>A</a:t>
                </a:r>
                <a:r>
                  <a:rPr lang="en-US" altLang="en-US" dirty="0" err="1"/>
                  <a:t>sin</a:t>
                </a:r>
                <a:r>
                  <a:rPr lang="en-US" altLang="en-US" i="1" dirty="0" err="1"/>
                  <a:t>x</a:t>
                </a:r>
                <a:r>
                  <a:rPr lang="en-US" altLang="en-US" dirty="0"/>
                  <a:t> with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= 3.  Thus, the amplitude is |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| = 3. This means that the maximum value of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is 3 and the minimum value of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is </a:t>
                </a:r>
                <a:br>
                  <a:rPr lang="en-US" altLang="en-US" dirty="0"/>
                </a:br>
                <a:r>
                  <a:rPr lang="en-US" altLang="en-US" dirty="0"/>
                  <a:t>–3.  The period is 2</a:t>
                </a:r>
                <a:r>
                  <a:rPr lang="el-GR" altLang="en-US" i="1" dirty="0"/>
                  <a:t>π</a:t>
                </a:r>
                <a:r>
                  <a:rPr lang="en-US" altLang="en-US" i="1" dirty="0"/>
                  <a:t>.</a:t>
                </a:r>
                <a:r>
                  <a:rPr lang="en-US" altLang="en-US" dirty="0"/>
                  <a:t> </a:t>
                </a:r>
              </a:p>
            </p:txBody>
          </p:sp>
        </mc:Choice>
        <mc:Fallback>
          <p:sp>
            <p:nvSpPr>
              <p:cNvPr id="430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01" t="-1190" r="-34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1146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:  Graphing a Variation of </a:t>
            </a: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dirty="0" err="1"/>
              <a:t>sin</a:t>
            </a:r>
            <a:r>
              <a:rPr lang="en-US" altLang="en-US" i="1" dirty="0" err="1"/>
              <a:t>x</a:t>
            </a:r>
            <a:r>
              <a:rPr lang="en-US" altLang="en-US" i="1" dirty="0"/>
              <a:t/>
            </a:r>
            <a:br>
              <a:rPr lang="en-US" altLang="en-US" i="1" dirty="0"/>
            </a:br>
            <a:r>
              <a:rPr lang="en-US" altLang="en-US" i="1" dirty="0"/>
              <a:t>(continued)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1304925"/>
            <a:ext cx="8686800" cy="4949825"/>
          </a:xfrm>
        </p:spPr>
        <p:txBody>
          <a:bodyPr/>
          <a:lstStyle/>
          <a:p>
            <a:r>
              <a:rPr lang="en-US" altLang="en-US" b="1" dirty="0"/>
              <a:t>Step 2  Find the values of </a:t>
            </a:r>
            <a:r>
              <a:rPr lang="en-US" altLang="en-US" b="1" i="1" dirty="0"/>
              <a:t>x</a:t>
            </a:r>
            <a:r>
              <a:rPr lang="en-US" altLang="en-US" b="1" dirty="0"/>
              <a:t> for the five key points.</a:t>
            </a:r>
            <a:r>
              <a:rPr lang="en-US" altLang="en-US" dirty="0"/>
              <a:t>           To generate </a:t>
            </a:r>
            <a:r>
              <a:rPr lang="en-US" altLang="en-US" i="1" dirty="0"/>
              <a:t>x</a:t>
            </a:r>
            <a:r>
              <a:rPr lang="en-US" altLang="en-US" dirty="0"/>
              <a:t>-values for each of the five key points, we begin by dividing the period, 2</a:t>
            </a:r>
            <a:r>
              <a:rPr lang="el-GR" altLang="en-US" i="1" dirty="0"/>
              <a:t>π</a:t>
            </a:r>
            <a:r>
              <a:rPr lang="en-US" altLang="en-US" dirty="0"/>
              <a:t> by 4.  The cycle begins at </a:t>
            </a:r>
            <a:r>
              <a:rPr lang="en-US" altLang="en-US" i="1" dirty="0"/>
              <a:t>x</a:t>
            </a:r>
            <a:r>
              <a:rPr lang="en-US" altLang="en-US" baseline="-25000" dirty="0"/>
              <a:t>1</a:t>
            </a:r>
            <a:r>
              <a:rPr lang="en-US" altLang="en-US" dirty="0"/>
              <a:t> = 0.  We add quarter periods to generate </a:t>
            </a:r>
            <a:r>
              <a:rPr lang="en-US" altLang="en-US" i="1" dirty="0"/>
              <a:t>x</a:t>
            </a:r>
            <a:r>
              <a:rPr lang="en-US" altLang="en-US" dirty="0"/>
              <a:t>-values for each of the key point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A2C5A3D9-FFE7-4680-9E95-E4F6EB51F8B8}"/>
                  </a:ext>
                </a:extLst>
              </p:cNvPr>
              <p:cNvSpPr txBox="1"/>
              <p:nvPr/>
            </p:nvSpPr>
            <p:spPr>
              <a:xfrm>
                <a:off x="185738" y="3493649"/>
                <a:ext cx="1473200" cy="89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2C5A3D9-FFE7-4680-9E95-E4F6EB51F8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738" y="3493649"/>
                <a:ext cx="1473200" cy="8989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03A4394B-B290-48B1-8648-F8815DD7A4D5}"/>
                  </a:ext>
                </a:extLst>
              </p:cNvPr>
              <p:cNvSpPr txBox="1"/>
              <p:nvPr/>
            </p:nvSpPr>
            <p:spPr>
              <a:xfrm>
                <a:off x="113166" y="4498563"/>
                <a:ext cx="161834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3A4394B-B290-48B1-8648-F8815DD7A4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66" y="4498563"/>
                <a:ext cx="1618343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0D84D783-55A8-4C97-9A00-6501788C48A5}"/>
                  </a:ext>
                </a:extLst>
              </p:cNvPr>
              <p:cNvSpPr txBox="1"/>
              <p:nvPr/>
            </p:nvSpPr>
            <p:spPr>
              <a:xfrm>
                <a:off x="2154011" y="4296819"/>
                <a:ext cx="2774950" cy="8244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D84D783-55A8-4C97-9A00-6501788C48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011" y="4296819"/>
                <a:ext cx="2774950" cy="82445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xmlns="" id="{FD0274A8-47CF-4913-9FED-C3FDB3A0537C}"/>
                  </a:ext>
                </a:extLst>
              </p:cNvPr>
              <p:cNvSpPr txBox="1"/>
              <p:nvPr/>
            </p:nvSpPr>
            <p:spPr>
              <a:xfrm>
                <a:off x="5420859" y="4191498"/>
                <a:ext cx="2895600" cy="8244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D0274A8-47CF-4913-9FED-C3FDB3A053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0859" y="4191498"/>
                <a:ext cx="2895600" cy="82445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4EAAC4DD-59D9-4B05-A4B9-BC78554A5120}"/>
                  </a:ext>
                </a:extLst>
              </p:cNvPr>
              <p:cNvSpPr txBox="1"/>
              <p:nvPr/>
            </p:nvSpPr>
            <p:spPr>
              <a:xfrm>
                <a:off x="450168" y="5288276"/>
                <a:ext cx="3642633" cy="89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EAAC4DD-59D9-4B05-A4B9-BC78554A5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168" y="5288276"/>
                <a:ext cx="3642633" cy="89896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xmlns="" id="{FEFDD8C4-0230-413F-8C47-085D7718249C}"/>
                  </a:ext>
                </a:extLst>
              </p:cNvPr>
              <p:cNvSpPr txBox="1"/>
              <p:nvPr/>
            </p:nvSpPr>
            <p:spPr>
              <a:xfrm>
                <a:off x="3744459" y="5322031"/>
                <a:ext cx="4572000" cy="89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EFDD8C4-0230-413F-8C47-085D771824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4459" y="5322031"/>
                <a:ext cx="4572000" cy="89896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0880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0" grpId="0"/>
      <p:bldP spid="22" grpId="0"/>
      <p:bldP spid="24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xample 1:  </a:t>
            </a:r>
            <a:r>
              <a:rPr lang="en-US" altLang="en-US" dirty="0"/>
              <a:t>Graphing a Variation of </a:t>
            </a: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dirty="0" err="1"/>
              <a:t>sin</a:t>
            </a:r>
            <a:r>
              <a:rPr lang="en-US" altLang="en-US" i="1" dirty="0" err="1"/>
              <a:t>x</a:t>
            </a:r>
            <a:r>
              <a:rPr lang="en-US" altLang="en-US" i="1" dirty="0"/>
              <a:t/>
            </a:r>
            <a:br>
              <a:rPr lang="en-US" altLang="en-US" i="1" dirty="0"/>
            </a:br>
            <a:r>
              <a:rPr lang="en-US" altLang="en-US" i="1" dirty="0"/>
              <a:t>     (continued)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dirty="0"/>
              <a:t>Step 3  Find the values of </a:t>
            </a:r>
            <a:r>
              <a:rPr lang="en-US" altLang="en-US" b="1" i="1" dirty="0"/>
              <a:t>y</a:t>
            </a:r>
            <a:r>
              <a:rPr lang="en-US" altLang="en-US" b="1" dirty="0"/>
              <a:t> for the five key point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5162" name="Group 106"/>
              <p:cNvGraphicFramePr>
                <a:graphicFrameLocks noGrp="1"/>
              </p:cNvGraphicFramePr>
              <p:nvPr/>
            </p:nvGraphicFramePr>
            <p:xfrm>
              <a:off x="754743" y="1870982"/>
              <a:ext cx="7634514" cy="4430168"/>
            </p:xfrm>
            <a:graphic>
              <a:graphicData uri="http://schemas.openxmlformats.org/drawingml/2006/table">
                <a:tbl>
                  <a:tblPr/>
                  <a:tblGrid>
                    <a:gridCol w="730778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5220079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1683657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</a:tblGrid>
                  <a:tr h="53894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x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y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= 3 sin </a:t>
                          </a: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x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(</a:t>
                          </a: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x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, </a:t>
                          </a: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y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57712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75528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kumimoji="0" lang="el-GR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l-GR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kumimoji="0" lang="el-GR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57712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</m:oMath>
                            </m:oMathPara>
                          </a14:m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8235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kumimoji="0" lang="el-GR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kumimoji="0" lang="el-GR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kumimoji="0" lang="el-GR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  <a:tr h="95300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2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oMath>
                          </a14:m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5162" name="Group 10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15377755"/>
                  </p:ext>
                </p:extLst>
              </p:nvPr>
            </p:nvGraphicFramePr>
            <p:xfrm>
              <a:off x="754743" y="1870982"/>
              <a:ext cx="7634514" cy="4430168"/>
            </p:xfrm>
            <a:graphic>
              <a:graphicData uri="http://schemas.openxmlformats.org/drawingml/2006/table">
                <a:tbl>
                  <a:tblPr/>
                  <a:tblGrid>
                    <a:gridCol w="73077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22007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68365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53894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x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y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= 3 sin </a:t>
                          </a: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x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(</a:t>
                          </a: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x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, </a:t>
                          </a: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y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712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81648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6667" t="-140741" r="-948333" b="-3074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712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6667" t="-345745" r="-948333" b="-3414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89027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6667" t="-285034" r="-948333" b="-1183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103022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6667" t="-334911" r="-948333" b="-29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19EAFFAF-8D8B-4CD4-902B-C63BA468ED19}"/>
                  </a:ext>
                </a:extLst>
              </p:cNvPr>
              <p:cNvSpPr txBox="1"/>
              <p:nvPr/>
            </p:nvSpPr>
            <p:spPr>
              <a:xfrm>
                <a:off x="2111828" y="2423532"/>
                <a:ext cx="36068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=3·0=0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9EAFFAF-8D8B-4CD4-902B-C63BA468ED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1828" y="2423532"/>
                <a:ext cx="3606800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xmlns="" id="{2738E9E7-78B6-4106-884C-9AE1A8C675DE}"/>
                  </a:ext>
                </a:extLst>
              </p:cNvPr>
              <p:cNvSpPr txBox="1"/>
              <p:nvPr/>
            </p:nvSpPr>
            <p:spPr>
              <a:xfrm>
                <a:off x="1952171" y="3016772"/>
                <a:ext cx="3606800" cy="8244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·1=3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738E9E7-78B6-4106-884C-9AE1A8C675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171" y="3016772"/>
                <a:ext cx="3606800" cy="82445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xmlns="" id="{02C45769-41CE-4816-A767-9282BDFAD2F6}"/>
                  </a:ext>
                </a:extLst>
              </p:cNvPr>
              <p:cNvSpPr txBox="1"/>
              <p:nvPr/>
            </p:nvSpPr>
            <p:spPr>
              <a:xfrm>
                <a:off x="1469571" y="3841228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·0=0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2C45769-41CE-4816-A767-9282BDFAD2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9571" y="3841228"/>
                <a:ext cx="457200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7521D837-E99A-40CE-A401-39ACF4C0F9C3}"/>
                  </a:ext>
                </a:extLst>
              </p:cNvPr>
              <p:cNvSpPr txBox="1"/>
              <p:nvPr/>
            </p:nvSpPr>
            <p:spPr>
              <a:xfrm>
                <a:off x="1719941" y="4364448"/>
                <a:ext cx="4767944" cy="89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·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521D837-E99A-40CE-A401-39ACF4C0F9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9941" y="4364448"/>
                <a:ext cx="4767944" cy="89896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B3FEE7AC-C564-4408-804B-819D8703389C}"/>
                  </a:ext>
                </a:extLst>
              </p:cNvPr>
              <p:cNvSpPr txBox="1"/>
              <p:nvPr/>
            </p:nvSpPr>
            <p:spPr>
              <a:xfrm>
                <a:off x="1469571" y="5525022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·0=0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3FEE7AC-C564-4408-804B-819D870338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9571" y="5525022"/>
                <a:ext cx="4572000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2BBD65A-7714-410D-95CE-C1E38CC28D8A}"/>
              </a:ext>
            </a:extLst>
          </p:cNvPr>
          <p:cNvSpPr txBox="1"/>
          <p:nvPr/>
        </p:nvSpPr>
        <p:spPr>
          <a:xfrm>
            <a:off x="7032172" y="2423532"/>
            <a:ext cx="11611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(0, 0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="" id="{148ADC42-D4E4-406C-9FBF-408B8B45CC7D}"/>
                  </a:ext>
                </a:extLst>
              </p:cNvPr>
              <p:cNvSpPr txBox="1"/>
              <p:nvPr/>
            </p:nvSpPr>
            <p:spPr>
              <a:xfrm>
                <a:off x="7003142" y="3016772"/>
                <a:ext cx="1190172" cy="8244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3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48ADC42-D4E4-406C-9FBF-408B8B45CC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3142" y="3016772"/>
                <a:ext cx="1190172" cy="82445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F0DA5DBB-B559-479F-BD71-685CB3A9B261}"/>
                  </a:ext>
                </a:extLst>
              </p:cNvPr>
              <p:cNvSpPr txBox="1"/>
              <p:nvPr/>
            </p:nvSpPr>
            <p:spPr>
              <a:xfrm>
                <a:off x="7085807" y="3787577"/>
                <a:ext cx="110750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, 0)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0DA5DBB-B559-479F-BD71-685CB3A9B2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5807" y="3787577"/>
                <a:ext cx="1107507" cy="523220"/>
              </a:xfrm>
              <a:prstGeom prst="rect">
                <a:avLst/>
              </a:prstGeom>
              <a:blipFill>
                <a:blip r:embed="rId9"/>
                <a:stretch>
                  <a:fillRect l="-10989" t="-11628" r="-1099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712DE900-A509-49BE-B782-253FB39B6303}"/>
                  </a:ext>
                </a:extLst>
              </p:cNvPr>
              <p:cNvSpPr txBox="1"/>
              <p:nvPr/>
            </p:nvSpPr>
            <p:spPr>
              <a:xfrm>
                <a:off x="6990275" y="5391481"/>
                <a:ext cx="139898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kumimoji="0" 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, 0)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12DE900-A509-49BE-B782-253FB39B63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0275" y="5391481"/>
                <a:ext cx="1398982" cy="523220"/>
              </a:xfrm>
              <a:prstGeom prst="rect">
                <a:avLst/>
              </a:prstGeom>
              <a:blipFill>
                <a:blip r:embed="rId10"/>
                <a:stretch>
                  <a:fillRect l="-9170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4A049C11-1572-41BB-959F-92968A11E621}"/>
                  </a:ext>
                </a:extLst>
              </p:cNvPr>
              <p:cNvSpPr txBox="1"/>
              <p:nvPr/>
            </p:nvSpPr>
            <p:spPr>
              <a:xfrm>
                <a:off x="6738255" y="4371608"/>
                <a:ext cx="1651002" cy="10604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A049C11-1572-41BB-959F-92968A11E6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8255" y="4371608"/>
                <a:ext cx="1651002" cy="106048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9159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28" grpId="0"/>
      <p:bldP spid="6" grpId="0"/>
      <p:bldP spid="34" grpId="0"/>
      <p:bldP spid="9" grpId="0"/>
      <p:bldP spid="39" grpId="0"/>
      <p:bldP spid="11" grpId="0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98" name="Picture 18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3513" y="2608263"/>
            <a:ext cx="36576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:  Graphing a Variation of </a:t>
            </a: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dirty="0" err="1"/>
              <a:t>sin</a:t>
            </a:r>
            <a:r>
              <a:rPr lang="en-US" altLang="en-US" i="1" dirty="0" err="1"/>
              <a:t>x</a:t>
            </a:r>
            <a:r>
              <a:rPr lang="en-US" altLang="en-US" i="1" dirty="0"/>
              <a:t/>
            </a:r>
            <a:br>
              <a:rPr lang="en-US" altLang="en-US" i="1" dirty="0"/>
            </a:br>
            <a:r>
              <a:rPr lang="en-US" altLang="en-US" i="1" dirty="0"/>
              <a:t>     (continued)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1304925"/>
            <a:ext cx="8686800" cy="4949825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en-US" b="1" dirty="0"/>
              <a:t>Step 4  Connect the five key points with a smooth curve </a:t>
            </a:r>
          </a:p>
          <a:p>
            <a:pPr>
              <a:spcBef>
                <a:spcPct val="0"/>
              </a:spcBef>
            </a:pPr>
            <a:r>
              <a:rPr lang="en-US" altLang="en-US" b="1" dirty="0"/>
              <a:t>and graph one complete cycle of the given function. </a:t>
            </a:r>
          </a:p>
        </p:txBody>
      </p:sp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7612063" y="2719388"/>
          <a:ext cx="123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231560" imgH="342720" progId="Equation.DSMT4">
                  <p:embed/>
                </p:oleObj>
              </mc:Choice>
              <mc:Fallback>
                <p:oleObj name="Equation" r:id="rId4" imgW="1231560" imgH="342720" progId="Equation.DSMT4">
                  <p:embed/>
                  <p:pic>
                    <p:nvPicPr>
                      <p:cNvPr id="460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063" y="2719388"/>
                        <a:ext cx="1231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Line 10"/>
          <p:cNvSpPr>
            <a:spLocks noChangeShapeType="1"/>
          </p:cNvSpPr>
          <p:nvPr/>
        </p:nvSpPr>
        <p:spPr bwMode="auto">
          <a:xfrm flipH="1">
            <a:off x="6845300" y="3062288"/>
            <a:ext cx="1087438" cy="639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6172200" y="5151438"/>
          <a:ext cx="106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066800" imgH="342900" progId="Equation.DSMT4">
                  <p:embed/>
                </p:oleObj>
              </mc:Choice>
              <mc:Fallback>
                <p:oleObj name="Equation" r:id="rId6" imgW="1066800" imgH="342900" progId="Equation.DSMT4">
                  <p:embed/>
                  <p:pic>
                    <p:nvPicPr>
                      <p:cNvPr id="460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51438"/>
                        <a:ext cx="1066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2" name="Line 12"/>
          <p:cNvSpPr>
            <a:spLocks noChangeShapeType="1"/>
          </p:cNvSpPr>
          <p:nvPr/>
        </p:nvSpPr>
        <p:spPr bwMode="auto">
          <a:xfrm flipH="1" flipV="1">
            <a:off x="6161088" y="4194175"/>
            <a:ext cx="101600" cy="9286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3367088" y="3508375"/>
            <a:ext cx="1876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amplitude = 3</a:t>
            </a:r>
            <a:endParaRPr lang="en-US" altLang="en-US"/>
          </a:p>
        </p:txBody>
      </p:sp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5883275" y="5808663"/>
            <a:ext cx="96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period</a:t>
            </a:r>
            <a:endParaRPr lang="en-US" altLang="en-US"/>
          </a:p>
        </p:txBody>
      </p:sp>
      <p:graphicFrame>
        <p:nvGraphicFramePr>
          <p:cNvPr id="46095" name="Object 15"/>
          <p:cNvGraphicFramePr>
            <a:graphicFrameLocks noChangeAspect="1"/>
          </p:cNvGraphicFramePr>
          <p:nvPr/>
        </p:nvGraphicFramePr>
        <p:xfrm>
          <a:off x="6845300" y="5922963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393529" imgH="279279" progId="Equation.DSMT4">
                  <p:embed/>
                </p:oleObj>
              </mc:Choice>
              <mc:Fallback>
                <p:oleObj name="Equation" r:id="rId8" imgW="393529" imgH="279279" progId="Equation.DSMT4">
                  <p:embed/>
                  <p:pic>
                    <p:nvPicPr>
                      <p:cNvPr id="460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5922963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6" name="Line 16"/>
          <p:cNvSpPr>
            <a:spLocks noChangeShapeType="1"/>
          </p:cNvSpPr>
          <p:nvPr/>
        </p:nvSpPr>
        <p:spPr bwMode="auto">
          <a:xfrm>
            <a:off x="5475288" y="3336925"/>
            <a:ext cx="0" cy="1131888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7" name="Line 17"/>
          <p:cNvSpPr>
            <a:spLocks noChangeShapeType="1"/>
          </p:cNvSpPr>
          <p:nvPr/>
        </p:nvSpPr>
        <p:spPr bwMode="auto">
          <a:xfrm>
            <a:off x="5716588" y="5634038"/>
            <a:ext cx="260985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40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3" grpId="0"/>
      <p:bldP spid="4609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956&quot;/&gt;&lt;/object&gt;&lt;object type=&quot;3&quot; unique_id=&quot;10005&quot;&gt;&lt;property id=&quot;20148&quot; value=&quot;5&quot;/&gt;&lt;property id=&quot;20300&quot; value=&quot;Slide 2&quot;/&gt;&lt;property id=&quot;20307&quot; value=&quot;861&quot;/&gt;&lt;/object&gt;&lt;object type=&quot;3&quot; unique_id=&quot;10006&quot;&gt;&lt;property id=&quot;20148&quot; value=&quot;5&quot;/&gt;&lt;property id=&quot;20300&quot; value=&quot;Slide 3&quot;/&gt;&lt;property id=&quot;20307&quot; value=&quot;942&quot;/&gt;&lt;/object&gt;&lt;object type=&quot;3&quot; unique_id=&quot;10008&quot;&gt;&lt;property id=&quot;20148&quot; value=&quot;5&quot;/&gt;&lt;property id=&quot;20300&quot; value=&quot;Slide 4 - &amp;quot;Plotting Points in the Rectangle Coordinate System&amp;quot;&quot;/&gt;&lt;property id=&quot;20307&quot; value=&quot;957&quot;/&gt;&lt;/object&gt;&lt;object type=&quot;3&quot; unique_id=&quot;10018&quot;&gt;&lt;property id=&quot;20148&quot; value=&quot;5&quot;/&gt;&lt;property id=&quot;20300&quot; value=&quot;Slide 5&quot;/&gt;&lt;property id=&quot;20307&quot; value=&quot;958&quot;/&gt;&lt;/object&gt;&lt;/object&gt;&lt;/object&gt;&lt;/database&gt;"/>
</p:tagLst>
</file>

<file path=ppt/theme/theme1.xml><?xml version="1.0" encoding="utf-8"?>
<a:theme xmlns:a="http://schemas.openxmlformats.org/drawingml/2006/main" name="3_Custom Design">
  <a:themeElements>
    <a:clrScheme name="3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Custom Design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l">
          <a:defRPr dirty="0" smtClean="0">
            <a:solidFill>
              <a:schemeClr val="tx1"/>
            </a:solidFill>
          </a:defRPr>
        </a:defPPr>
      </a:lstStyle>
    </a:txDef>
  </a:objectDefaults>
  <a:extraClrSchemeLst>
    <a:extraClrScheme>
      <a:clrScheme name="3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3">
        <a:dk1>
          <a:srgbClr val="000000"/>
        </a:dk1>
        <a:lt1>
          <a:srgbClr val="C0C0C0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DCDCDC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216</TotalTime>
  <Words>3720</Words>
  <Application>Microsoft Office PowerPoint</Application>
  <PresentationFormat>Letter Paper (8.5x11 in)</PresentationFormat>
  <Paragraphs>360</Paragraphs>
  <Slides>4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3" baseType="lpstr">
      <vt:lpstr>Arial</vt:lpstr>
      <vt:lpstr>Times New Roman</vt:lpstr>
      <vt:lpstr>Arial Narrow</vt:lpstr>
      <vt:lpstr>Cambria Math</vt:lpstr>
      <vt:lpstr>Calibri</vt:lpstr>
      <vt:lpstr>Tahoma</vt:lpstr>
      <vt:lpstr>3_Custom Design</vt:lpstr>
      <vt:lpstr>Equation</vt:lpstr>
      <vt:lpstr>PowerPoint Presentation</vt:lpstr>
      <vt:lpstr>Objectives</vt:lpstr>
      <vt:lpstr>The Graph of y = sinx</vt:lpstr>
      <vt:lpstr>Some Properties of the Graph of y = sinx</vt:lpstr>
      <vt:lpstr>Graphing Variations of y = sinx</vt:lpstr>
      <vt:lpstr>Example 1:  Graphing a Variation of y = sinx</vt:lpstr>
      <vt:lpstr>Example 1:  Graphing a Variation of y = sinx (continued)</vt:lpstr>
      <vt:lpstr>Example 1:  Graphing a Variation of y = sinx      (continued)</vt:lpstr>
      <vt:lpstr>Example 1:  Graphing a Variation of y = sinx      (continued)</vt:lpstr>
      <vt:lpstr>Amplitudes and Periods</vt:lpstr>
      <vt:lpstr>Example 3:  Graphing a Function of the Form  y = AsinBx</vt:lpstr>
      <vt:lpstr>Example 3:  Graphing a Function of the Form  y = AsinBx (continued)</vt:lpstr>
      <vt:lpstr>Example 3:  Graphing a Function of the Form  y = AsinBx (continued)</vt:lpstr>
      <vt:lpstr>Example 3:  Graphing a Function of the Form  y = AsinBx (continued)</vt:lpstr>
      <vt:lpstr>Example 3:  Graphing a Function of the Form  y = AsinBx (continued)</vt:lpstr>
      <vt:lpstr>The Graph of y = Asin(Bx – C)</vt:lpstr>
      <vt:lpstr>Example 4:  Graphing a Function of the Form  y = Asin(Bx – C)</vt:lpstr>
      <vt:lpstr>Example 4:  Graphing a Function of the Form  y = Asin(Bx – C) (continued)</vt:lpstr>
      <vt:lpstr>Example 4:  Graphing a Function of the Form  y = Asin(Bx – C) (continued)</vt:lpstr>
      <vt:lpstr>Example 4:  Graphing a Function of the Form  y = Asin(Bx – C) (continued)</vt:lpstr>
      <vt:lpstr>Example 4:  Graphing a Function of the Form  y = Asin(Bx – C) (continued)</vt:lpstr>
      <vt:lpstr>The graph of y = cosx</vt:lpstr>
      <vt:lpstr>Some Properties of the Graph of y = cosx</vt:lpstr>
      <vt:lpstr>Sinusoidal Graphs</vt:lpstr>
      <vt:lpstr>Graphing Variations of y = cosx</vt:lpstr>
      <vt:lpstr>Example 5:  Graphing a Function of the Form  y = AcosBx</vt:lpstr>
      <vt:lpstr>Example 5:  Graphing a Function of the Form  y = AcosBx (continued)</vt:lpstr>
      <vt:lpstr>Example 5:  Graphing a Function of the Form  y = AcosBx (continued)</vt:lpstr>
      <vt:lpstr>Example 5:  Graphing a Function of the Form  y = AcosBx (continued)</vt:lpstr>
      <vt:lpstr>Example 5:  Graphing a Function of the Form  y = AcosBx (continued)</vt:lpstr>
      <vt:lpstr>Example 5:  Graphing a Function of the Form  y = AcosBx (continued)</vt:lpstr>
      <vt:lpstr>The Graph of y = Acos(Bx – C)</vt:lpstr>
      <vt:lpstr>Example 6:  Graphing a Function of the Form  y = Acos(Bx – C)</vt:lpstr>
      <vt:lpstr>Example 6:  Graphing a Function of the Form  y = Acos(Bx – C) (continued)</vt:lpstr>
      <vt:lpstr>Example 6:  Graphing a Function of the Form  y = Acos(Bx – C) (continued)</vt:lpstr>
      <vt:lpstr>Example 6:  Graphing a Function of the Form  y = Acos(Bx – C) (continued)</vt:lpstr>
      <vt:lpstr>Example 6:  Graphing a Function of the Form  y = Acos(Bx – C) (continued)</vt:lpstr>
      <vt:lpstr>Vertical Shifts of Sinusoidal Graphs</vt:lpstr>
      <vt:lpstr>Example 7:  A Vertical Shift</vt:lpstr>
      <vt:lpstr>Example 7:  A Vertical Shift (continued)</vt:lpstr>
      <vt:lpstr>Example 7:  A Vertical Shift (continued)</vt:lpstr>
      <vt:lpstr>Example 7:  A Vertical Shift (continued)</vt:lpstr>
      <vt:lpstr>Example 9:  Modeling Periodic Behavior</vt:lpstr>
      <vt:lpstr>Example 9:  Modeling Periodic Behavior (continued)</vt:lpstr>
      <vt:lpstr>Example 9:  Modeling Periodic Behavior (continued)</vt:lpstr>
    </vt:vector>
  </TitlesOfParts>
  <Company>Copyright © 2022, 2018, 2014 Pearson Education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8th Edition</dc:title>
  <dc:creator>Robert Blitzer</dc:creator>
  <cp:lastModifiedBy>Christi Verity</cp:lastModifiedBy>
  <cp:revision>1194</cp:revision>
  <cp:lastPrinted>2001-11-04T00:51:13Z</cp:lastPrinted>
  <dcterms:created xsi:type="dcterms:W3CDTF">2005-02-25T19:46:41Z</dcterms:created>
  <dcterms:modified xsi:type="dcterms:W3CDTF">2023-01-23T08:09:10Z</dcterms:modified>
</cp:coreProperties>
</file>